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DB6C89" w14:textId="0A270554" w:rsidR="006A6324" w:rsidRDefault="006A6324" w:rsidP="006A6324">
      <w:pPr>
        <w:tabs>
          <w:tab w:val="left" w:pos="8610"/>
        </w:tabs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uần </w:t>
      </w:r>
      <w:r>
        <w:rPr>
          <w:rFonts w:ascii="Times New Roman" w:hAnsi="Times New Roman"/>
          <w:sz w:val="24"/>
        </w:rPr>
        <w:t>05</w:t>
      </w:r>
      <w:r>
        <w:rPr>
          <w:rFonts w:ascii="Times New Roman" w:hAnsi="Times New Roman"/>
          <w:sz w:val="24"/>
        </w:rPr>
        <w:tab/>
        <w:t>Ngày dạy: 0</w:t>
      </w:r>
      <w:r>
        <w:rPr>
          <w:rFonts w:ascii="Times New Roman" w:hAnsi="Times New Roman"/>
          <w:sz w:val="24"/>
        </w:rPr>
        <w:t>5</w:t>
      </w:r>
      <w:r>
        <w:rPr>
          <w:rFonts w:ascii="Times New Roman" w:hAnsi="Times New Roman"/>
          <w:sz w:val="24"/>
        </w:rPr>
        <w:t>/</w:t>
      </w:r>
      <w:r>
        <w:rPr>
          <w:rFonts w:ascii="Times New Roman" w:hAnsi="Times New Roman"/>
          <w:sz w:val="24"/>
        </w:rPr>
        <w:t>10</w:t>
      </w:r>
      <w:r>
        <w:rPr>
          <w:rFonts w:ascii="Times New Roman" w:hAnsi="Times New Roman"/>
          <w:sz w:val="24"/>
        </w:rPr>
        <w:t>/2020</w:t>
      </w:r>
    </w:p>
    <w:p w14:paraId="3CDF95BE" w14:textId="1B86822E" w:rsidR="006A6324" w:rsidRDefault="006A6324" w:rsidP="006A6324">
      <w:pPr>
        <w:tabs>
          <w:tab w:val="left" w:pos="8610"/>
        </w:tabs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iết </w:t>
      </w:r>
      <w:r>
        <w:rPr>
          <w:rFonts w:ascii="Times New Roman" w:hAnsi="Times New Roman"/>
          <w:sz w:val="24"/>
        </w:rPr>
        <w:t>09</w:t>
      </w:r>
      <w:r>
        <w:rPr>
          <w:rFonts w:ascii="Times New Roman" w:hAnsi="Times New Roman"/>
          <w:sz w:val="24"/>
        </w:rPr>
        <w:tab/>
        <w:t>Lớp: 7a2, 7a3</w:t>
      </w:r>
    </w:p>
    <w:p w14:paraId="08FD9625" w14:textId="4CDCD6CE" w:rsidR="00AD764A" w:rsidRPr="00AD764A" w:rsidRDefault="00AD764A" w:rsidP="00AD764A">
      <w:pPr>
        <w:tabs>
          <w:tab w:val="left" w:pos="8610"/>
        </w:tabs>
        <w:jc w:val="center"/>
        <w:rPr>
          <w:rFonts w:ascii="Times New Roman" w:hAnsi="Times New Roman"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AD764A">
        <w:rPr>
          <w:rFonts w:ascii="Times New Roman" w:hAnsi="Times New Roman"/>
          <w:sz w:val="24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Bài </w:t>
      </w:r>
      <w:r w:rsidRPr="00AD764A">
        <w:rPr>
          <w:rFonts w:ascii="Times New Roman" w:hAnsi="Times New Roman"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7. </w:t>
      </w:r>
      <w:r w:rsidR="00975680" w:rsidRPr="00975680">
        <w:rPr>
          <w:rFonts w:ascii="Times New Roman" w:hAnsi="Times New Roman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Ỉ LỆ THỨC</w:t>
      </w:r>
    </w:p>
    <w:p w14:paraId="0375B37B" w14:textId="77777777" w:rsidR="00AD764A" w:rsidRPr="00B81B28" w:rsidRDefault="00AD764A" w:rsidP="00AD764A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I</w:t>
      </w:r>
      <w:r w:rsidRPr="00B81B28">
        <w:rPr>
          <w:rFonts w:ascii="Times New Roman" w:hAnsi="Times New Roman"/>
          <w:b/>
          <w:bCs/>
          <w:sz w:val="24"/>
        </w:rPr>
        <w:t xml:space="preserve">. </w:t>
      </w:r>
      <w:r w:rsidRPr="00B81B28">
        <w:rPr>
          <w:rFonts w:ascii="Times New Roman" w:hAnsi="Times New Roman"/>
          <w:b/>
          <w:bCs/>
          <w:sz w:val="24"/>
          <w:u w:val="single"/>
        </w:rPr>
        <w:t>Mục đích yêu cầu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</w:p>
    <w:p w14:paraId="55732556" w14:textId="77777777" w:rsidR="00AD764A" w:rsidRPr="00B81B28" w:rsidRDefault="00AD764A" w:rsidP="00AD764A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Nắm được định nghĩa tỉ lệ thức, tính chất tỉ lệ thức</w:t>
      </w:r>
    </w:p>
    <w:p w14:paraId="3D6C422A" w14:textId="77777777" w:rsidR="00AD764A" w:rsidRPr="00B81B28" w:rsidRDefault="00AD764A" w:rsidP="00AD764A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Biết nhận dạng tỉ lệ thức, làm thạo việc biến đổi tỉ lệ thức</w:t>
      </w:r>
    </w:p>
    <w:p w14:paraId="7D330AA3" w14:textId="77777777" w:rsidR="00AD764A" w:rsidRPr="00B81B28" w:rsidRDefault="00AD764A" w:rsidP="00AD764A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Thấy được sự đổi chỗ giữa các thành phần</w:t>
      </w:r>
    </w:p>
    <w:p w14:paraId="2A2C1710" w14:textId="77777777" w:rsidR="00AD764A" w:rsidRPr="00B81B28" w:rsidRDefault="00AD764A" w:rsidP="00AD764A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II</w:t>
      </w:r>
      <w:r w:rsidRPr="00B81B28">
        <w:rPr>
          <w:rFonts w:ascii="Times New Roman" w:hAnsi="Times New Roman"/>
          <w:b/>
          <w:bCs/>
          <w:sz w:val="24"/>
        </w:rPr>
        <w:t xml:space="preserve">. </w:t>
      </w:r>
      <w:r w:rsidRPr="00B81B28">
        <w:rPr>
          <w:rFonts w:ascii="Times New Roman" w:hAnsi="Times New Roman"/>
          <w:b/>
          <w:bCs/>
          <w:sz w:val="24"/>
          <w:u w:val="single"/>
        </w:rPr>
        <w:t>Chuẩn bị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</w:p>
    <w:p w14:paraId="787D806C" w14:textId="77777777" w:rsidR="00AD764A" w:rsidRPr="00B81B28" w:rsidRDefault="00AD764A" w:rsidP="00AD764A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Sgk, giáo án, phấn, thước, bảng phụ, phiếu học tập</w:t>
      </w:r>
    </w:p>
    <w:p w14:paraId="01B4B79C" w14:textId="77777777" w:rsidR="00AD764A" w:rsidRPr="00B81B28" w:rsidRDefault="00AD764A" w:rsidP="00AD764A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III</w:t>
      </w:r>
      <w:r w:rsidRPr="00B81B28">
        <w:rPr>
          <w:rFonts w:ascii="Times New Roman" w:hAnsi="Times New Roman"/>
          <w:b/>
          <w:bCs/>
          <w:sz w:val="24"/>
        </w:rPr>
        <w:t xml:space="preserve">. </w:t>
      </w:r>
      <w:r w:rsidRPr="00B81B28">
        <w:rPr>
          <w:rFonts w:ascii="Times New Roman" w:hAnsi="Times New Roman"/>
          <w:b/>
          <w:bCs/>
          <w:sz w:val="24"/>
          <w:u w:val="single"/>
        </w:rPr>
        <w:t>Nội dung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</w:p>
    <w:p w14:paraId="0CF47F44" w14:textId="77777777" w:rsidR="00AD764A" w:rsidRPr="00B81B28" w:rsidRDefault="00AD764A" w:rsidP="00AD764A">
      <w:pPr>
        <w:jc w:val="both"/>
        <w:rPr>
          <w:rFonts w:ascii="Times New Roman" w:hAnsi="Times New Roman"/>
          <w:sz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AD764A" w:rsidRPr="00B81B28" w14:paraId="54CBA7A3" w14:textId="77777777" w:rsidTr="00EF1568">
        <w:tc>
          <w:tcPr>
            <w:tcW w:w="3270" w:type="dxa"/>
          </w:tcPr>
          <w:p w14:paraId="1AC311E6" w14:textId="77777777" w:rsidR="00AD764A" w:rsidRPr="00B81B28" w:rsidRDefault="00AD764A" w:rsidP="00EF1568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Hoạt động Giáo viên</w:t>
            </w:r>
          </w:p>
        </w:tc>
        <w:tc>
          <w:tcPr>
            <w:tcW w:w="3488" w:type="dxa"/>
          </w:tcPr>
          <w:p w14:paraId="489265E2" w14:textId="77777777" w:rsidR="00AD764A" w:rsidRPr="00AD764A" w:rsidRDefault="00AD764A" w:rsidP="00EF1568">
            <w:pPr>
              <w:pStyle w:val="Heading1"/>
              <w:tabs>
                <w:tab w:val="clear" w:pos="8610"/>
              </w:tabs>
              <w:rPr>
                <w:rFonts w:ascii="Times New Roman" w:hAnsi="Times New Roman"/>
              </w:rPr>
            </w:pPr>
            <w:r w:rsidRPr="00AD764A">
              <w:rPr>
                <w:rFonts w:ascii="Times New Roman" w:hAnsi="Times New Roman"/>
              </w:rPr>
              <w:t>Hoạt động Học sinh</w:t>
            </w:r>
          </w:p>
        </w:tc>
        <w:tc>
          <w:tcPr>
            <w:tcW w:w="3379" w:type="dxa"/>
          </w:tcPr>
          <w:p w14:paraId="335B68AE" w14:textId="77777777" w:rsidR="00AD764A" w:rsidRPr="00B81B28" w:rsidRDefault="00AD764A" w:rsidP="00EF1568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Nội dung</w:t>
            </w:r>
          </w:p>
        </w:tc>
      </w:tr>
      <w:tr w:rsidR="00AD764A" w:rsidRPr="00B81B28" w14:paraId="2E4B289E" w14:textId="77777777" w:rsidTr="00EF1568">
        <w:tc>
          <w:tcPr>
            <w:tcW w:w="3270" w:type="dxa"/>
          </w:tcPr>
          <w:p w14:paraId="23EAFC8C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1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Ổn định lớp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08E742A8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2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Kiểm tra bài cũ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2AF4D88F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3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Dạy bài mới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 </w:t>
            </w:r>
          </w:p>
          <w:p w14:paraId="0E24C244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Các em sẽ tìm hểu về một dạng của biểu thức là tỉ lệ thức</w:t>
            </w:r>
          </w:p>
          <w:p w14:paraId="333D55CA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  <w:vertAlign w:val="superscript"/>
              </w:rPr>
            </w:pPr>
            <w:r w:rsidRPr="00B81B28">
              <w:rPr>
                <w:rFonts w:ascii="Times New Roman" w:hAnsi="Times New Roman"/>
              </w:rPr>
              <w:t xml:space="preserve">Nhận xét hai tỉ số </w:t>
            </w:r>
            <w:r w:rsidRPr="00B81B28">
              <w:rPr>
                <w:rFonts w:ascii="Times New Roman" w:hAnsi="Times New Roman"/>
                <w:position w:val="-24"/>
              </w:rPr>
              <w:object w:dxaOrig="340" w:dyaOrig="620" w14:anchorId="33A2E0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pt;height:30.65pt" o:ole="">
                  <v:imagedata r:id="rId5" o:title=""/>
                </v:shape>
                <o:OLEObject Type="Embed" ProgID="Equation.3" ShapeID="_x0000_i1025" DrawAspect="Content" ObjectID="_1664952379" r:id="rId6"/>
              </w:object>
            </w:r>
            <w:r w:rsidRPr="00B81B28">
              <w:rPr>
                <w:rFonts w:ascii="Times New Roman" w:hAnsi="Times New Roman"/>
              </w:rPr>
              <w:t>và</w:t>
            </w:r>
            <w:r w:rsidRPr="00B81B28">
              <w:rPr>
                <w:rFonts w:ascii="Times New Roman" w:hAnsi="Times New Roman"/>
                <w:position w:val="-26"/>
              </w:rPr>
              <w:object w:dxaOrig="540" w:dyaOrig="639" w14:anchorId="0A7A126A">
                <v:shape id="_x0000_i1026" type="#_x0000_t75" style="width:26.85pt;height:32.25pt" o:ole="">
                  <v:imagedata r:id="rId7" o:title=""/>
                </v:shape>
                <o:OLEObject Type="Embed" ProgID="Equation.3" ShapeID="_x0000_i1026" DrawAspect="Content" ObjectID="_1664952380" r:id="rId8"/>
              </w:object>
            </w:r>
            <w:r w:rsidRPr="00B81B28">
              <w:rPr>
                <w:rFonts w:ascii="Times New Roman" w:hAnsi="Times New Roman"/>
              </w:rPr>
              <w:t>?</w:t>
            </w:r>
          </w:p>
          <w:p w14:paraId="5310EADE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Đẳng thức </w:t>
            </w:r>
            <w:r w:rsidRPr="00B81B28">
              <w:rPr>
                <w:rFonts w:ascii="Times New Roman" w:hAnsi="Times New Roman"/>
                <w:position w:val="-26"/>
              </w:rPr>
              <w:object w:dxaOrig="1060" w:dyaOrig="639" w14:anchorId="08212F1F">
                <v:shape id="_x0000_i1027" type="#_x0000_t75" style="width:53.2pt;height:32.25pt" o:ole="">
                  <v:imagedata r:id="rId9" o:title=""/>
                </v:shape>
                <o:OLEObject Type="Embed" ProgID="Equation.3" ShapeID="_x0000_i1027" DrawAspect="Content" ObjectID="_1664952381" r:id="rId10"/>
              </w:object>
            </w:r>
            <w:r w:rsidRPr="00B81B28">
              <w:rPr>
                <w:rFonts w:ascii="Times New Roman" w:hAnsi="Times New Roman"/>
              </w:rPr>
              <w:t xml:space="preserve">đgl tlt </w:t>
            </w:r>
          </w:p>
          <w:p w14:paraId="4B0F213D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Vậy thế nào là tỉ lệ thức ?</w:t>
            </w:r>
          </w:p>
          <w:p w14:paraId="1E7AEBCB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6CB47AEC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62DCA811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46288997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1C333189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730019C7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65E9CC4B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Trong tỉ lệ thức a:b=c:d, các số a,b,c,d đgl các số hạng của tlt ; a và d là các số hạng ngoài hay ngoại tỉ, b và c là các số hạng trong hay trung tỉ</w:t>
            </w:r>
          </w:p>
          <w:p w14:paraId="554F53C1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Hãy làm bài </w:t>
            </w:r>
            <w:r w:rsidRPr="00B81B28">
              <w:rPr>
                <w:rFonts w:ascii="Times New Roman" w:hAnsi="Times New Roman"/>
                <w:b/>
                <w:bCs/>
              </w:rPr>
              <w:t>?1</w:t>
            </w:r>
            <w:r w:rsidRPr="00B81B28">
              <w:rPr>
                <w:rFonts w:ascii="Times New Roman" w:hAnsi="Times New Roman"/>
              </w:rPr>
              <w:t xml:space="preserve"> </w:t>
            </w:r>
            <w:r w:rsidRPr="00B81B28">
              <w:rPr>
                <w:rFonts w:ascii="Times New Roman" w:hAnsi="Times New Roman"/>
                <w:i/>
                <w:iCs/>
              </w:rPr>
              <w:t>(chia nhóm)</w:t>
            </w:r>
          </w:p>
          <w:p w14:paraId="5F4CEC47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25113F7A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21BD0370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6B39AA8A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1E505B95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Tiếp theo là các tính chất</w:t>
            </w:r>
          </w:p>
          <w:p w14:paraId="0BD628E4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Nhân hai tỉ số của tlt </w:t>
            </w:r>
            <w:r w:rsidRPr="00B81B28">
              <w:rPr>
                <w:rFonts w:ascii="Times New Roman" w:hAnsi="Times New Roman"/>
                <w:position w:val="-24"/>
              </w:rPr>
              <w:object w:dxaOrig="900" w:dyaOrig="620" w14:anchorId="7C197E17">
                <v:shape id="_x0000_i1028" type="#_x0000_t75" style="width:36pt;height:24.7pt" o:ole="">
                  <v:imagedata r:id="rId11" o:title=""/>
                </v:shape>
                <o:OLEObject Type="Embed" ProgID="Equation.3" ShapeID="_x0000_i1028" DrawAspect="Content" ObjectID="_1664952382" r:id="rId12"/>
              </w:object>
            </w:r>
            <w:r w:rsidRPr="00B81B28">
              <w:rPr>
                <w:rFonts w:ascii="Times New Roman" w:hAnsi="Times New Roman"/>
              </w:rPr>
              <w:t>với tích 27.36 ?</w:t>
            </w:r>
          </w:p>
          <w:p w14:paraId="31EB6A6D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Tương tự đối với tlt </w:t>
            </w:r>
            <w:r w:rsidRPr="00B81B28">
              <w:rPr>
                <w:rFonts w:ascii="Times New Roman" w:hAnsi="Times New Roman"/>
                <w:position w:val="-24"/>
              </w:rPr>
              <w:object w:dxaOrig="660" w:dyaOrig="620" w14:anchorId="790743A5">
                <v:shape id="_x0000_i1029" type="#_x0000_t75" style="width:27.95pt;height:25.25pt" o:ole="">
                  <v:imagedata r:id="rId13" o:title=""/>
                </v:shape>
                <o:OLEObject Type="Embed" ProgID="Equation.3" ShapeID="_x0000_i1029" DrawAspect="Content" ObjectID="_1664952383" r:id="rId14"/>
              </w:object>
            </w:r>
            <w:r w:rsidRPr="00B81B28">
              <w:rPr>
                <w:rFonts w:ascii="Times New Roman" w:hAnsi="Times New Roman"/>
              </w:rPr>
              <w:t>?</w:t>
            </w:r>
          </w:p>
          <w:p w14:paraId="2F5EA8E5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Các em rút ra được tính chất gì ?</w:t>
            </w:r>
          </w:p>
          <w:p w14:paraId="5D82361A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Nhân tréo thì hai vế bằng nhau</w:t>
            </w:r>
          </w:p>
          <w:p w14:paraId="67626646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Từ tlt </w:t>
            </w:r>
            <w:r w:rsidRPr="00B81B28">
              <w:rPr>
                <w:rFonts w:ascii="Times New Roman" w:hAnsi="Times New Roman"/>
                <w:position w:val="-24"/>
              </w:rPr>
              <w:object w:dxaOrig="760" w:dyaOrig="620" w14:anchorId="26BB048F">
                <v:shape id="_x0000_i1030" type="#_x0000_t75" style="width:33.85pt;height:26.85pt" o:ole="">
                  <v:imagedata r:id="rId15" o:title=""/>
                </v:shape>
                <o:OLEObject Type="Embed" ProgID="Equation.3" ShapeID="_x0000_i1030" DrawAspect="Content" ObjectID="_1664952384" r:id="rId16"/>
              </w:object>
            </w:r>
            <w:r w:rsidRPr="00B81B28">
              <w:rPr>
                <w:rFonts w:ascii="Times New Roman" w:hAnsi="Times New Roman"/>
              </w:rPr>
              <w:t>hãy đưa về đẳng thức của hai tích ?</w:t>
            </w:r>
          </w:p>
          <w:p w14:paraId="44FA7BAC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lastRenderedPageBreak/>
              <w:t>Ngược lại, chia hai vế của đẳng thức 18.36=24.27 với tích 27.36 ?</w:t>
            </w:r>
          </w:p>
          <w:p w14:paraId="58675312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Tương tự, chia hai vế của đẳng thức ad=bc với tích bd ?</w:t>
            </w:r>
          </w:p>
          <w:p w14:paraId="0EEAAE5C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Các em rút ra được tính chất gì ?</w:t>
            </w:r>
          </w:p>
          <w:p w14:paraId="5C2FCA93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307B4A5C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Chuyển tréo </w:t>
            </w:r>
          </w:p>
          <w:p w14:paraId="04E086EA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Từ 1 trong 5 đẳng thức ta có thể suy ra các đẳng thức còn lại</w:t>
            </w:r>
          </w:p>
          <w:p w14:paraId="34A46A2B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Từ đẳng thức 8.6=4.12 ta suy ra những tlt nào ?</w:t>
            </w:r>
          </w:p>
          <w:p w14:paraId="2289BF13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1974125F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14F19185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4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Củng cố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126847FA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Hãy làm bài 44a trang 26</w:t>
            </w:r>
          </w:p>
          <w:p w14:paraId="459DFF30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5953A535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Hãy làm bài 45 trang 26</w:t>
            </w:r>
          </w:p>
          <w:p w14:paraId="78F5DB1C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0AE3C0DA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5E6A3273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2B1E5C04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46BCD10E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Hãy làm bài 46b trang 26</w:t>
            </w:r>
          </w:p>
          <w:p w14:paraId="54ACEA7D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08ACA68A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627DA98A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9DDEFD3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246193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5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Dặn dò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76422938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Làm bài 47-&gt;52 trang 26, 27, 28</w:t>
            </w:r>
          </w:p>
        </w:tc>
        <w:tc>
          <w:tcPr>
            <w:tcW w:w="3488" w:type="dxa"/>
          </w:tcPr>
          <w:p w14:paraId="63344C2B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85AED2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348E1B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1E07D63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DB1C052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172BC715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5813A70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760" w:dyaOrig="620" w14:anchorId="6FAA9FEA">
                <v:shape id="_x0000_i1031" type="#_x0000_t75" style="width:38.15pt;height:30.65pt" o:ole="">
                  <v:imagedata r:id="rId17" o:title=""/>
                </v:shape>
                <o:OLEObject Type="Embed" ProgID="Equation.3" ShapeID="_x0000_i1031" DrawAspect="Content" ObjectID="_1664952385" r:id="rId18"/>
              </w:object>
            </w:r>
            <w:r w:rsidRPr="00B81B28">
              <w:rPr>
                <w:rFonts w:ascii="Times New Roman" w:hAnsi="Times New Roman"/>
                <w:sz w:val="24"/>
              </w:rPr>
              <w:t>,</w:t>
            </w:r>
            <w:r w:rsidRPr="00B81B28">
              <w:rPr>
                <w:rFonts w:ascii="Times New Roman" w:hAnsi="Times New Roman"/>
                <w:position w:val="-26"/>
                <w:sz w:val="24"/>
              </w:rPr>
              <w:object w:dxaOrig="2280" w:dyaOrig="639" w14:anchorId="7FC5B629">
                <v:shape id="_x0000_i1032" type="#_x0000_t75" style="width:113.9pt;height:32.25pt" o:ole="">
                  <v:imagedata r:id="rId19" o:title=""/>
                </v:shape>
                <o:OLEObject Type="Embed" ProgID="Equation.3" ShapeID="_x0000_i1032" DrawAspect="Content" ObjectID="_1664952386" r:id="rId20"/>
              </w:object>
            </w:r>
          </w:p>
          <w:p w14:paraId="49AB8AF1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4FE187D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2FE648E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46459B3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Là đẳng thức của haitỉsố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660" w:dyaOrig="620" w14:anchorId="5EEA414C">
                <v:shape id="_x0000_i1033" type="#_x0000_t75" style="width:32.8pt;height:30.65pt" o:ole="">
                  <v:imagedata r:id="rId21" o:title=""/>
                </v:shape>
                <o:OLEObject Type="Embed" ProgID="Equation.3" ShapeID="_x0000_i1033" DrawAspect="Content" ObjectID="_1664952387" r:id="rId22"/>
              </w:object>
            </w:r>
          </w:p>
          <w:p w14:paraId="78D2181E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EF42CE9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86BC3C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942A108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C286D6C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15FAA6F2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BE35C2B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C53B7AF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2BA9B26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BDEF445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34DD163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a)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040" w:dyaOrig="620" w14:anchorId="5BD7EAEE">
                <v:shape id="_x0000_i1034" type="#_x0000_t75" style="width:43pt;height:25.25pt" o:ole="">
                  <v:imagedata r:id="rId23" o:title=""/>
                </v:shape>
                <o:OLEObject Type="Embed" ProgID="Equation.3" ShapeID="_x0000_i1034" DrawAspect="Content" ObjectID="_1664952388" r:id="rId24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020" w:dyaOrig="620" w14:anchorId="055CA300">
                <v:shape id="_x0000_i1035" type="#_x0000_t75" style="width:40.3pt;height:24.7pt" o:ole="">
                  <v:imagedata r:id="rId25" o:title=""/>
                </v:shape>
                <o:OLEObject Type="Embed" ProgID="Equation.3" ShapeID="_x0000_i1035" DrawAspect="Content" ObjectID="_1664952389" r:id="rId26"/>
              </w:object>
            </w:r>
            <w:r w:rsidRPr="00B81B28">
              <w:rPr>
                <w:rFonts w:ascii="Times New Roman" w:hAnsi="Times New Roman"/>
                <w:sz w:val="24"/>
              </w:rPr>
              <w:t>(có)</w:t>
            </w:r>
          </w:p>
          <w:p w14:paraId="7B66800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b)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420" w:dyaOrig="620" w14:anchorId="4DE5F81D">
                <v:shape id="_x0000_i1036" type="#_x0000_t75" style="width:62.35pt;height:26.85pt" o:ole="">
                  <v:imagedata r:id="rId27" o:title=""/>
                </v:shape>
                <o:OLEObject Type="Embed" ProgID="Equation.3" ShapeID="_x0000_i1036" DrawAspect="Content" ObjectID="_1664952390" r:id="rId28"/>
              </w:object>
            </w:r>
          </w:p>
          <w:p w14:paraId="264A8E2C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600" w:dyaOrig="620" w14:anchorId="0A6C4475">
                <v:shape id="_x0000_i1037" type="#_x0000_t75" style="width:69.85pt;height:26.85pt" o:ole="">
                  <v:imagedata r:id="rId29" o:title=""/>
                </v:shape>
                <o:OLEObject Type="Embed" ProgID="Equation.3" ShapeID="_x0000_i1037" DrawAspect="Content" ObjectID="_1664952391" r:id="rId30"/>
              </w:object>
            </w:r>
            <w:r w:rsidRPr="00B81B28">
              <w:rPr>
                <w:rFonts w:ascii="Times New Roman" w:hAnsi="Times New Roman"/>
                <w:sz w:val="24"/>
              </w:rPr>
              <w:t>(không)</w:t>
            </w:r>
          </w:p>
          <w:p w14:paraId="153CEAC1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D06AD80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42"/>
                <w:sz w:val="24"/>
              </w:rPr>
              <w:object w:dxaOrig="2220" w:dyaOrig="960" w14:anchorId="768B00C3">
                <v:shape id="_x0000_i1038" type="#_x0000_t75" style="width:98.35pt;height:43pt" o:ole="">
                  <v:imagedata r:id="rId31" o:title=""/>
                </v:shape>
                <o:OLEObject Type="Embed" ProgID="Equation.3" ShapeID="_x0000_i1038" DrawAspect="Content" ObjectID="_1664952392" r:id="rId32"/>
              </w:object>
            </w:r>
          </w:p>
          <w:p w14:paraId="643AFAF6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420" w:dyaOrig="620" w14:anchorId="4DA924E3">
                <v:shape id="_x0000_i1039" type="#_x0000_t75" style="width:110.15pt;height:27.95pt" o:ole="">
                  <v:imagedata r:id="rId33" o:title=""/>
                </v:shape>
                <o:OLEObject Type="Embed" ProgID="Equation.3" ShapeID="_x0000_i1039" DrawAspect="Content" ObjectID="_1664952393" r:id="rId34"/>
              </w:object>
            </w:r>
          </w:p>
          <w:p w14:paraId="45BAAC0C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 xml:space="preserve">Nếu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660" w:dyaOrig="620" w14:anchorId="6CF8EF9B">
                <v:shape id="_x0000_i1040" type="#_x0000_t75" style="width:32.8pt;height:30.65pt" o:ole="">
                  <v:imagedata r:id="rId13" o:title=""/>
                </v:shape>
                <o:OLEObject Type="Embed" ProgID="Equation.3" ShapeID="_x0000_i1040" DrawAspect="Content" ObjectID="_1664952394" r:id="rId35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 thì ad=bc</w:t>
            </w:r>
          </w:p>
          <w:p w14:paraId="25672BCB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207BFA6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7E4FFFEB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E19D88D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209585A5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8.6=4.12</w:t>
            </w:r>
          </w:p>
          <w:p w14:paraId="2334DE6A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680" w:dyaOrig="620" w14:anchorId="250CF0AA">
                <v:shape id="_x0000_i1041" type="#_x0000_t75" style="width:113.9pt;height:26.35pt" o:ole="">
                  <v:imagedata r:id="rId36" o:title=""/>
                </v:shape>
                <o:OLEObject Type="Embed" ProgID="Equation.3" ShapeID="_x0000_i1041" DrawAspect="Content" ObjectID="_1664952395" r:id="rId37"/>
              </w:object>
            </w:r>
          </w:p>
          <w:p w14:paraId="3E454952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31AAD34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860" w:dyaOrig="620" w14:anchorId="7C797E33">
                <v:shape id="_x0000_i1042" type="#_x0000_t75" style="width:83.8pt;height:27.95pt" o:ole="">
                  <v:imagedata r:id="rId38" o:title=""/>
                </v:shape>
                <o:OLEObject Type="Embed" ProgID="Equation.3" ShapeID="_x0000_i1042" DrawAspect="Content" ObjectID="_1664952396" r:id="rId39"/>
              </w:object>
            </w:r>
          </w:p>
          <w:p w14:paraId="31735246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Nếu ad=bc thì (a,b,c,d</w:t>
            </w:r>
            <w:r w:rsidRPr="00B81B28">
              <w:rPr>
                <w:rFonts w:ascii="Times New Roman" w:hAnsi="Times New Roman"/>
                <w:position w:val="-4"/>
                <w:sz w:val="24"/>
              </w:rPr>
              <w:object w:dxaOrig="220" w:dyaOrig="220" w14:anchorId="5BEB5F90">
                <v:shape id="_x0000_i1043" type="#_x0000_t75" style="width:11.3pt;height:11.3pt" o:ole="">
                  <v:imagedata r:id="rId40" o:title=""/>
                </v:shape>
                <o:OLEObject Type="Embed" ProgID="Equation.3" ShapeID="_x0000_i1043" DrawAspect="Content" ObjectID="_1664952397" r:id="rId41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0) thì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660" w:dyaOrig="620" w14:anchorId="6FBE0D06">
                <v:shape id="_x0000_i1044" type="#_x0000_t75" style="width:32.8pt;height:30.65pt" o:ole="">
                  <v:imagedata r:id="rId42" o:title=""/>
                </v:shape>
                <o:OLEObject Type="Embed" ProgID="Equation.3" ShapeID="_x0000_i1044" DrawAspect="Content" ObjectID="_1664952398" r:id="rId43"/>
              </w:object>
            </w:r>
          </w:p>
          <w:p w14:paraId="30280B9E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B52821F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77568AF1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E1D3BC8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28B47CA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760" w:dyaOrig="620" w14:anchorId="690686BA">
                <v:shape id="_x0000_i1045" type="#_x0000_t75" style="width:32.25pt;height:26.35pt" o:ole="">
                  <v:imagedata r:id="rId44" o:title=""/>
                </v:shape>
                <o:OLEObject Type="Embed" ProgID="Equation.3" ShapeID="_x0000_i1045" DrawAspect="Content" ObjectID="_1664952399" r:id="rId45"/>
              </w:object>
            </w:r>
            <w:r w:rsidRPr="00B81B28">
              <w:rPr>
                <w:rFonts w:ascii="Times New Roman" w:hAnsi="Times New Roman"/>
                <w:sz w:val="24"/>
              </w:rPr>
              <w:t>,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760" w:dyaOrig="620" w14:anchorId="3A6B8EF9">
                <v:shape id="_x0000_i1046" type="#_x0000_t75" style="width:33.85pt;height:26.85pt" o:ole="">
                  <v:imagedata r:id="rId46" o:title=""/>
                </v:shape>
                <o:OLEObject Type="Embed" ProgID="Equation.3" ShapeID="_x0000_i1046" DrawAspect="Content" ObjectID="_1664952400" r:id="rId47"/>
              </w:object>
            </w:r>
            <w:r w:rsidRPr="00B81B28">
              <w:rPr>
                <w:rFonts w:ascii="Times New Roman" w:hAnsi="Times New Roman"/>
                <w:sz w:val="24"/>
              </w:rPr>
              <w:t>,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760" w:dyaOrig="620" w14:anchorId="4B58B488">
                <v:shape id="_x0000_i1047" type="#_x0000_t75" style="width:31.7pt;height:25.25pt" o:ole="">
                  <v:imagedata r:id="rId48" o:title=""/>
                </v:shape>
                <o:OLEObject Type="Embed" ProgID="Equation.3" ShapeID="_x0000_i1047" DrawAspect="Content" ObjectID="_1664952401" r:id="rId49"/>
              </w:object>
            </w:r>
            <w:r w:rsidRPr="00B81B28">
              <w:rPr>
                <w:rFonts w:ascii="Times New Roman" w:hAnsi="Times New Roman"/>
                <w:sz w:val="24"/>
              </w:rPr>
              <w:t>,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760" w:dyaOrig="620" w14:anchorId="2512A996">
                <v:shape id="_x0000_i1048" type="#_x0000_t75" style="width:31.7pt;height:25.25pt" o:ole="">
                  <v:imagedata r:id="rId50" o:title=""/>
                </v:shape>
                <o:OLEObject Type="Embed" ProgID="Equation.3" ShapeID="_x0000_i1048" DrawAspect="Content" ObjectID="_1664952402" r:id="rId51"/>
              </w:object>
            </w:r>
          </w:p>
          <w:p w14:paraId="444DEBF2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7C617B6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2C80C1D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F858B61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100" w:dyaOrig="620" w14:anchorId="5800B3B6">
                <v:shape id="_x0000_i1049" type="#_x0000_t75" style="width:94.55pt;height:27.95pt" o:ole="">
                  <v:imagedata r:id="rId52" o:title=""/>
                </v:shape>
                <o:OLEObject Type="Embed" ProgID="Equation.3" ShapeID="_x0000_i1049" DrawAspect="Content" ObjectID="_1664952403" r:id="rId53"/>
              </w:object>
            </w:r>
          </w:p>
          <w:p w14:paraId="1140CFB9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 xml:space="preserve">28:14=2,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080" w:dyaOrig="620" w14:anchorId="2DFB2D40">
                <v:shape id="_x0000_i1050" type="#_x0000_t75" style="width:48.9pt;height:27.95pt" o:ole="">
                  <v:imagedata r:id="rId54" o:title=""/>
                </v:shape>
                <o:OLEObject Type="Embed" ProgID="Equation.3" ShapeID="_x0000_i1050" DrawAspect="Content" ObjectID="_1664952404" r:id="rId55"/>
              </w:object>
            </w:r>
            <w:r w:rsidRPr="00B81B28">
              <w:rPr>
                <w:rFonts w:ascii="Times New Roman" w:hAnsi="Times New Roman"/>
                <w:sz w:val="24"/>
              </w:rPr>
              <w:t>, 8:4=2</w:t>
            </w:r>
          </w:p>
          <w:p w14:paraId="7E6DAA9E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980" w:dyaOrig="620" w14:anchorId="1803CBD1">
                <v:shape id="_x0000_i1051" type="#_x0000_t75" style="width:41.35pt;height:25.25pt" o:ole="">
                  <v:imagedata r:id="rId56" o:title=""/>
                </v:shape>
                <o:OLEObject Type="Embed" ProgID="Equation.3" ShapeID="_x0000_i1051" DrawAspect="Content" ObjectID="_1664952405" r:id="rId57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8"/>
                <w:sz w:val="24"/>
              </w:rPr>
              <w:object w:dxaOrig="1120" w:dyaOrig="300" w14:anchorId="64AEC30D">
                <v:shape id="_x0000_i1052" type="#_x0000_t75" style="width:49.95pt;height:13.45pt" o:ole="">
                  <v:imagedata r:id="rId58" o:title=""/>
                </v:shape>
                <o:OLEObject Type="Embed" ProgID="Equation.3" ShapeID="_x0000_i1052" DrawAspect="Content" ObjectID="_1664952406" r:id="rId59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; </w:t>
            </w:r>
          </w:p>
          <w:p w14:paraId="50377B5D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2,1:7=0,3 ; 3:0,3=10</w:t>
            </w:r>
          </w:p>
          <w:p w14:paraId="7B84844F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6"/>
                <w:sz w:val="24"/>
              </w:rPr>
              <w:object w:dxaOrig="1600" w:dyaOrig="639" w14:anchorId="1F7DB76C">
                <v:shape id="_x0000_i1053" type="#_x0000_t75" style="width:75.2pt;height:30.1pt" o:ole="">
                  <v:imagedata r:id="rId60" o:title=""/>
                </v:shape>
                <o:OLEObject Type="Embed" ProgID="Equation.3" ShapeID="_x0000_i1053" DrawAspect="Content" ObjectID="_1664952407" r:id="rId61"/>
              </w:object>
            </w:r>
          </w:p>
          <w:p w14:paraId="25D4CFA0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8"/>
                <w:sz w:val="24"/>
              </w:rPr>
              <w:object w:dxaOrig="2520" w:dyaOrig="300" w14:anchorId="34F25AB7">
                <v:shape id="_x0000_i1054" type="#_x0000_t75" style="width:119.3pt;height:14.5pt" o:ole="">
                  <v:imagedata r:id="rId62" o:title=""/>
                </v:shape>
                <o:OLEObject Type="Embed" ProgID="Equation.3" ShapeID="_x0000_i1054" DrawAspect="Content" ObjectID="_1664952408" r:id="rId63"/>
              </w:object>
            </w:r>
          </w:p>
          <w:p w14:paraId="702DE99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6"/>
                <w:sz w:val="24"/>
              </w:rPr>
              <w:object w:dxaOrig="2659" w:dyaOrig="639" w14:anchorId="508EE5F6">
                <v:shape id="_x0000_i1055" type="#_x0000_t75" style="width:119.3pt;height:29pt" o:ole="">
                  <v:imagedata r:id="rId64" o:title=""/>
                </v:shape>
                <o:OLEObject Type="Embed" ProgID="Equation.3" ShapeID="_x0000_i1055" DrawAspect="Content" ObjectID="_1664952409" r:id="rId65"/>
              </w:object>
            </w:r>
          </w:p>
          <w:p w14:paraId="2C673619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E933AD2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14446AE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3379" w:type="dxa"/>
          </w:tcPr>
          <w:p w14:paraId="73586A7B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1F9F8C1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DC8D890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D28B49F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DA62D53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7B25A2D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DE4FC34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4AC388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E013A3B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7023C332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704463C" w14:textId="7C4486D2" w:rsidR="00AD764A" w:rsidRPr="00B81B28" w:rsidRDefault="00AD764A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noProof/>
                <w:sz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B8D0DB4" wp14:editId="741F9FDB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50495</wp:posOffset>
                      </wp:positionV>
                      <wp:extent cx="2145665" cy="457200"/>
                      <wp:effectExtent l="7620" t="7620" r="8890" b="11430"/>
                      <wp:wrapNone/>
                      <wp:docPr id="9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45665" cy="4572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FF99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71A78643" w14:textId="77C6CE36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  <w:r w:rsidRPr="00975680"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>Là đẳng</w:t>
                                  </w:r>
                                  <w:r>
                                    <w:rPr>
                                      <w:sz w:val="24"/>
                                    </w:rPr>
                                    <w:t xml:space="preserve"> thức của hai</w:t>
                                  </w:r>
                                  <w:r w:rsidR="00975680">
                                    <w:rPr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4"/>
                                    </w:rPr>
                                    <w:t>tỉ</w:t>
                                  </w:r>
                                  <w:r w:rsidR="00975680">
                                    <w:rPr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24"/>
                                    </w:rPr>
                                    <w:t>số</w:t>
                                  </w:r>
                                  <w:r>
                                    <w:rPr>
                                      <w:position w:val="-24"/>
                                    </w:rPr>
                                    <w:object w:dxaOrig="660" w:dyaOrig="620" w14:anchorId="135CFECC">
                                      <v:shape id="_x0000_i1057" type="#_x0000_t75" style="width:32.8pt;height:30.65pt" o:ole="">
                                        <v:imagedata r:id="rId21" o:title=""/>
                                      </v:shape>
                                      <o:OLEObject Type="Embed" ProgID="Equation.3" ShapeID="_x0000_i1057" DrawAspect="Content" ObjectID="_1664952441" r:id="rId66"/>
                                    </w:object>
                                  </w:r>
                                </w:p>
                                <w:p w14:paraId="42D6B459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41D1857C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1DFAC702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38B14CDA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04DE18B9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5767164C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28CF3814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B8D0DB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left:0;text-align:left;margin-left:-5.4pt;margin-top:11.85pt;width:168.9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" filled="f" fillcolor="#0f9" strokecolor="blue" strokeweight="1pt">
                      <v:textbox inset="3.6pt,0,3.6pt,0">
                        <w:txbxContent>
                          <w:p w14:paraId="71A78643" w14:textId="77C6CE36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  <w:r w:rsidRPr="00975680">
                              <w:rPr>
                                <w:rFonts w:ascii="Times New Roman" w:hAnsi="Times New Roman"/>
                                <w:sz w:val="24"/>
                              </w:rPr>
                              <w:t>Là đẳng</w:t>
                            </w:r>
                            <w:r>
                              <w:rPr>
                                <w:sz w:val="24"/>
                              </w:rPr>
                              <w:t xml:space="preserve"> thức của hai</w:t>
                            </w:r>
                            <w:r w:rsidR="00975680">
                              <w:rPr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</w:rPr>
                              <w:t>tỉ</w:t>
                            </w:r>
                            <w:r w:rsidR="00975680">
                              <w:rPr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</w:rPr>
                              <w:t>số</w:t>
                            </w:r>
                            <w:r>
                              <w:rPr>
                                <w:position w:val="-24"/>
                              </w:rPr>
                              <w:object w:dxaOrig="660" w:dyaOrig="620" w14:anchorId="135CFECC">
                                <v:shape id="_x0000_i1057" type="#_x0000_t75" style="width:32.8pt;height:30.65pt" o:ole="">
                                  <v:imagedata r:id="rId21" o:title=""/>
                                </v:shape>
                                <o:OLEObject Type="Embed" ProgID="Equation.3" ShapeID="_x0000_i1057" DrawAspect="Content" ObjectID="_1664952441" r:id="rId67"/>
                              </w:object>
                            </w:r>
                          </w:p>
                          <w:p w14:paraId="42D6B459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41D1857C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1DFAC702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38B14CDA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04DE18B9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5767164C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28CF3814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1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Định nghĩa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6A072304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2ED74BA3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147D775F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 xml:space="preserve">Tỉ lệ thức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660" w:dyaOrig="620" w14:anchorId="1518F326">
                <v:shape id="_x0000_i1058" type="#_x0000_t75" style="width:32.8pt;height:30.65pt" o:ole="">
                  <v:imagedata r:id="rId21" o:title=""/>
                </v:shape>
                <o:OLEObject Type="Embed" ProgID="Equation.3" ShapeID="_x0000_i1058" DrawAspect="Content" ObjectID="_1664952410" r:id="rId68"/>
              </w:object>
            </w:r>
            <w:r w:rsidRPr="00B81B28">
              <w:rPr>
                <w:rFonts w:ascii="Times New Roman" w:hAnsi="Times New Roman"/>
                <w:sz w:val="24"/>
              </w:rPr>
              <w:t>còn được viết là a:b = c:d</w:t>
            </w:r>
          </w:p>
          <w:p w14:paraId="2C59321B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 xml:space="preserve">Vd : </w:t>
            </w:r>
            <w:r w:rsidRPr="00B81B28">
              <w:rPr>
                <w:rFonts w:ascii="Times New Roman" w:hAnsi="Times New Roman"/>
                <w:position w:val="-26"/>
                <w:sz w:val="24"/>
              </w:rPr>
              <w:object w:dxaOrig="1060" w:dyaOrig="639" w14:anchorId="7934B80A">
                <v:shape id="_x0000_i1059" type="#_x0000_t75" style="width:53.2pt;height:32.25pt" o:ole="">
                  <v:imagedata r:id="rId9" o:title=""/>
                </v:shape>
                <o:OLEObject Type="Embed" ProgID="Equation.3" ShapeID="_x0000_i1059" DrawAspect="Content" ObjectID="_1664952411" r:id="rId69"/>
              </w:object>
            </w:r>
          </w:p>
          <w:p w14:paraId="74E4114B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6C786221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61597DCD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413C1E61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3A664136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7FE08383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6322430E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347363B4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49C4AE48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195EDB59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67119AFB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2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Tính chất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29736B1F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4BE1593B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1F290587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03C5BE66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542604ED" w14:textId="5DCBE543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noProof/>
                <w:sz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D5398AA" wp14:editId="60C417A4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37160</wp:posOffset>
                      </wp:positionV>
                      <wp:extent cx="1573530" cy="457200"/>
                      <wp:effectExtent l="7620" t="13335" r="9525" b="15240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7353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FF99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6DA8417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 xml:space="preserve">Nếu </w:t>
                                  </w:r>
                                  <w:r>
                                    <w:rPr>
                                      <w:position w:val="-24"/>
                                      <w:sz w:val="24"/>
                                    </w:rPr>
                                    <w:object w:dxaOrig="660" w:dyaOrig="620" w14:anchorId="30A72245">
                                      <v:shape id="_x0000_i1061" type="#_x0000_t75" style="width:32.8pt;height:30.65pt" o:ole="">
                                        <v:imagedata r:id="rId13" o:title=""/>
                                      </v:shape>
                                      <o:OLEObject Type="Embed" ProgID="Equation.3" ShapeID="_x0000_i1061" DrawAspect="Content" ObjectID="_1664952442" r:id="rId70"/>
                                    </w:object>
                                  </w:r>
                                  <w:r>
                                    <w:rPr>
                                      <w:sz w:val="24"/>
                                    </w:rPr>
                                    <w:t xml:space="preserve"> thì ad=bc</w:t>
                                  </w:r>
                                </w:p>
                                <w:p w14:paraId="580A23B8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180940FC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360EAFAE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6C767F86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1907254D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422ECAEC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182B924F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5398AA" id="Text Box 8" o:spid="_x0000_s1027" type="#_x0000_t202" style="position:absolute;left:0;text-align:left;margin-left:-5.4pt;margin-top:10.8pt;width:123.9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" filled="f" fillcolor="#0f9" strokecolor="blue" strokeweight="1pt">
                      <v:textbox inset="3.6pt,0,3.6pt,0">
                        <w:txbxContent>
                          <w:p w14:paraId="16DA8417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Nếu </w:t>
                            </w:r>
                            <w:r>
                              <w:rPr>
                                <w:position w:val="-24"/>
                                <w:sz w:val="24"/>
                              </w:rPr>
                              <w:object w:dxaOrig="660" w:dyaOrig="620" w14:anchorId="30A72245">
                                <v:shape id="_x0000_i1061" type="#_x0000_t75" style="width:32.8pt;height:30.65pt" o:ole="">
                                  <v:imagedata r:id="rId13" o:title=""/>
                                </v:shape>
                                <o:OLEObject Type="Embed" ProgID="Equation.3" ShapeID="_x0000_i1061" DrawAspect="Content" ObjectID="_1664952442" r:id="rId71"/>
                              </w:object>
                            </w:r>
                            <w:r>
                              <w:rPr>
                                <w:sz w:val="24"/>
                              </w:rPr>
                              <w:t xml:space="preserve"> thì ad=bc</w:t>
                            </w:r>
                          </w:p>
                          <w:p w14:paraId="580A23B8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180940FC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360EAFAE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6C767F86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1907254D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422ECAEC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182B924F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197E8F0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4BD02E28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0C878EC0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477C0389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7BA089EA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58D7CC78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lastRenderedPageBreak/>
              <w:t xml:space="preserve">Vd :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100" w:dyaOrig="620" w14:anchorId="76856385">
                <v:shape id="_x0000_i1062" type="#_x0000_t75" style="width:92.4pt;height:26.85pt" o:ole="">
                  <v:imagedata r:id="rId72" o:title=""/>
                </v:shape>
                <o:OLEObject Type="Embed" ProgID="Equation.3" ShapeID="_x0000_i1062" DrawAspect="Content" ObjectID="_1664952412" r:id="rId73"/>
              </w:object>
            </w:r>
          </w:p>
          <w:p w14:paraId="69CBF82D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50FCB55B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09C64A31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1718DD05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2FE3CA88" w14:textId="72C37795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noProof/>
                <w:sz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B14AFA4" wp14:editId="69A4CFC4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47320</wp:posOffset>
                      </wp:positionV>
                      <wp:extent cx="1992630" cy="800100"/>
                      <wp:effectExtent l="7620" t="13970" r="9525" b="14605"/>
                      <wp:wrapNone/>
                      <wp:docPr id="7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92630" cy="8001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FF99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F5EA89E" w14:textId="77777777" w:rsidR="00AD764A" w:rsidRDefault="00AD764A" w:rsidP="00AD764A">
                                  <w:pPr>
                                    <w:ind w:firstLine="110"/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Nếu ad=bc thì (a,b,c,d</w:t>
                                  </w:r>
                                  <w:r>
                                    <w:rPr>
                                      <w:position w:val="-4"/>
                                      <w:sz w:val="24"/>
                                    </w:rPr>
                                    <w:object w:dxaOrig="220" w:dyaOrig="220" w14:anchorId="5A989A9E">
                                      <v:shape id="_x0000_i1064" type="#_x0000_t75" style="width:11.3pt;height:11.3pt" o:ole="">
                                        <v:imagedata r:id="rId40" o:title=""/>
                                      </v:shape>
                                      <o:OLEObject Type="Embed" ProgID="Equation.3" ShapeID="_x0000_i1064" DrawAspect="Content" ObjectID="_1664952443" r:id="rId74"/>
                                    </w:object>
                                  </w:r>
                                  <w:r>
                                    <w:rPr>
                                      <w:sz w:val="24"/>
                                    </w:rPr>
                                    <w:t>0) thì ta có các tlt :</w:t>
                                  </w:r>
                                </w:p>
                                <w:p w14:paraId="2D779DED" w14:textId="77777777" w:rsidR="00AD764A" w:rsidRDefault="00AD764A" w:rsidP="00AD764A">
                                  <w:pPr>
                                    <w:ind w:firstLine="110"/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position w:val="-24"/>
                                      <w:sz w:val="24"/>
                                    </w:rPr>
                                    <w:object w:dxaOrig="660" w:dyaOrig="620" w14:anchorId="2B7088E6">
                                      <v:shape id="_x0000_i1066" type="#_x0000_t75" style="width:32.8pt;height:30.65pt" o:ole="">
                                        <v:imagedata r:id="rId42" o:title=""/>
                                      </v:shape>
                                      <o:OLEObject Type="Embed" ProgID="Equation.3" ShapeID="_x0000_i1066" DrawAspect="Content" ObjectID="_1664952444" r:id="rId75"/>
                                    </w:object>
                                  </w:r>
                                  <w:r>
                                    <w:rPr>
                                      <w:sz w:val="24"/>
                                    </w:rPr>
                                    <w:t xml:space="preserve">, </w:t>
                                  </w:r>
                                  <w:r>
                                    <w:rPr>
                                      <w:position w:val="-24"/>
                                      <w:sz w:val="24"/>
                                    </w:rPr>
                                    <w:object w:dxaOrig="639" w:dyaOrig="620" w14:anchorId="1740AFCE">
                                      <v:shape id="_x0000_i1068" type="#_x0000_t75" style="width:32.25pt;height:30.65pt" o:ole="">
                                        <v:imagedata r:id="rId76" o:title=""/>
                                      </v:shape>
                                      <o:OLEObject Type="Embed" ProgID="Equation.3" ShapeID="_x0000_i1068" DrawAspect="Content" ObjectID="_1664952445" r:id="rId77"/>
                                    </w:object>
                                  </w:r>
                                  <w:r>
                                    <w:rPr>
                                      <w:sz w:val="24"/>
                                    </w:rPr>
                                    <w:t xml:space="preserve">, </w:t>
                                  </w:r>
                                  <w:r>
                                    <w:rPr>
                                      <w:position w:val="-26"/>
                                      <w:sz w:val="24"/>
                                    </w:rPr>
                                    <w:object w:dxaOrig="639" w:dyaOrig="660" w14:anchorId="27A539EB">
                                      <v:shape id="_x0000_i1070" type="#_x0000_t75" style="width:32.25pt;height:32.8pt" o:ole="">
                                        <v:imagedata r:id="rId78" o:title=""/>
                                      </v:shape>
                                      <o:OLEObject Type="Embed" ProgID="Equation.3" ShapeID="_x0000_i1070" DrawAspect="Content" ObjectID="_1664952446" r:id="rId79"/>
                                    </w:object>
                                  </w:r>
                                  <w:r>
                                    <w:rPr>
                                      <w:sz w:val="24"/>
                                    </w:rPr>
                                    <w:t xml:space="preserve">, </w:t>
                                  </w:r>
                                  <w:r>
                                    <w:rPr>
                                      <w:position w:val="-26"/>
                                      <w:sz w:val="24"/>
                                    </w:rPr>
                                    <w:object w:dxaOrig="660" w:dyaOrig="660" w14:anchorId="08ABBC2C">
                                      <v:shape id="_x0000_i1072" type="#_x0000_t75" style="width:32.8pt;height:32.8pt" o:ole="">
                                        <v:imagedata r:id="rId80" o:title=""/>
                                      </v:shape>
                                      <o:OLEObject Type="Embed" ProgID="Equation.3" ShapeID="_x0000_i1072" DrawAspect="Content" ObjectID="_1664952447" r:id="rId81"/>
                                    </w:object>
                                  </w:r>
                                </w:p>
                                <w:p w14:paraId="60F24F7C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  <w:p w14:paraId="4AE01F57" w14:textId="77777777" w:rsidR="00AD764A" w:rsidRDefault="00AD764A" w:rsidP="00AD764A">
                                  <w:pPr>
                                    <w:rPr>
                                      <w:sz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14AFA4" id="Text Box 7" o:spid="_x0000_s1028" type="#_x0000_t202" style="position:absolute;left:0;text-align:left;margin-left:-5.4pt;margin-top:11.6pt;width:156.9pt;height:6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" filled="f" fillcolor="#0f9" strokecolor="blue" strokeweight="1pt">
                      <v:textbox inset="3.6pt,0,3.6pt,0">
                        <w:txbxContent>
                          <w:p w14:paraId="3F5EA89E" w14:textId="77777777" w:rsidR="00AD764A" w:rsidRDefault="00AD764A" w:rsidP="00AD764A">
                            <w:pPr>
                              <w:ind w:firstLine="110"/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Nếu ad=bc thì (a,b,c,d</w:t>
                            </w:r>
                            <w:r>
                              <w:rPr>
                                <w:position w:val="-4"/>
                                <w:sz w:val="24"/>
                              </w:rPr>
                              <w:object w:dxaOrig="220" w:dyaOrig="220" w14:anchorId="5A989A9E">
                                <v:shape id="_x0000_i1064" type="#_x0000_t75" style="width:11.3pt;height:11.3pt" o:ole="">
                                  <v:imagedata r:id="rId40" o:title=""/>
                                </v:shape>
                                <o:OLEObject Type="Embed" ProgID="Equation.3" ShapeID="_x0000_i1064" DrawAspect="Content" ObjectID="_1664952443" r:id="rId82"/>
                              </w:object>
                            </w:r>
                            <w:r>
                              <w:rPr>
                                <w:sz w:val="24"/>
                              </w:rPr>
                              <w:t>0) thì ta có các tlt :</w:t>
                            </w:r>
                          </w:p>
                          <w:p w14:paraId="2D779DED" w14:textId="77777777" w:rsidR="00AD764A" w:rsidRDefault="00AD764A" w:rsidP="00AD764A">
                            <w:pPr>
                              <w:ind w:firstLine="110"/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position w:val="-24"/>
                                <w:sz w:val="24"/>
                              </w:rPr>
                              <w:object w:dxaOrig="660" w:dyaOrig="620" w14:anchorId="2B7088E6">
                                <v:shape id="_x0000_i1066" type="#_x0000_t75" style="width:32.8pt;height:30.65pt" o:ole="">
                                  <v:imagedata r:id="rId42" o:title=""/>
                                </v:shape>
                                <o:OLEObject Type="Embed" ProgID="Equation.3" ShapeID="_x0000_i1066" DrawAspect="Content" ObjectID="_1664952444" r:id="rId83"/>
                              </w:object>
                            </w:r>
                            <w:r>
                              <w:rPr>
                                <w:sz w:val="24"/>
                              </w:rPr>
                              <w:t xml:space="preserve">, </w:t>
                            </w:r>
                            <w:r>
                              <w:rPr>
                                <w:position w:val="-24"/>
                                <w:sz w:val="24"/>
                              </w:rPr>
                              <w:object w:dxaOrig="639" w:dyaOrig="620" w14:anchorId="1740AFCE">
                                <v:shape id="_x0000_i1068" type="#_x0000_t75" style="width:32.25pt;height:30.65pt" o:ole="">
                                  <v:imagedata r:id="rId76" o:title=""/>
                                </v:shape>
                                <o:OLEObject Type="Embed" ProgID="Equation.3" ShapeID="_x0000_i1068" DrawAspect="Content" ObjectID="_1664952445" r:id="rId84"/>
                              </w:object>
                            </w:r>
                            <w:r>
                              <w:rPr>
                                <w:sz w:val="24"/>
                              </w:rPr>
                              <w:t xml:space="preserve">, </w:t>
                            </w:r>
                            <w:r>
                              <w:rPr>
                                <w:position w:val="-26"/>
                                <w:sz w:val="24"/>
                              </w:rPr>
                              <w:object w:dxaOrig="639" w:dyaOrig="660" w14:anchorId="27A539EB">
                                <v:shape id="_x0000_i1070" type="#_x0000_t75" style="width:32.25pt;height:32.8pt" o:ole="">
                                  <v:imagedata r:id="rId78" o:title=""/>
                                </v:shape>
                                <o:OLEObject Type="Embed" ProgID="Equation.3" ShapeID="_x0000_i1070" DrawAspect="Content" ObjectID="_1664952446" r:id="rId85"/>
                              </w:object>
                            </w:r>
                            <w:r>
                              <w:rPr>
                                <w:sz w:val="24"/>
                              </w:rPr>
                              <w:t xml:space="preserve">, </w:t>
                            </w:r>
                            <w:r>
                              <w:rPr>
                                <w:position w:val="-26"/>
                                <w:sz w:val="24"/>
                              </w:rPr>
                              <w:object w:dxaOrig="660" w:dyaOrig="660" w14:anchorId="08ABBC2C">
                                <v:shape id="_x0000_i1072" type="#_x0000_t75" style="width:32.8pt;height:32.8pt" o:ole="">
                                  <v:imagedata r:id="rId80" o:title=""/>
                                </v:shape>
                                <o:OLEObject Type="Embed" ProgID="Equation.3" ShapeID="_x0000_i1072" DrawAspect="Content" ObjectID="_1664952447" r:id="rId86"/>
                              </w:object>
                            </w:r>
                          </w:p>
                          <w:p w14:paraId="60F24F7C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  <w:p w14:paraId="4AE01F57" w14:textId="77777777" w:rsidR="00AD764A" w:rsidRDefault="00AD764A" w:rsidP="00AD764A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0DD8258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5CDE59FC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592F0797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7C430D09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335802AA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526AF8EA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6CDC1BF2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5329052E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 xml:space="preserve">Vd :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760" w:dyaOrig="620" w14:anchorId="7647EA50">
                <v:shape id="_x0000_i1073" type="#_x0000_t75" style="width:32.25pt;height:25.25pt" o:ole="">
                  <v:imagedata r:id="rId44" o:title=""/>
                </v:shape>
                <o:OLEObject Type="Embed" ProgID="Equation.3" ShapeID="_x0000_i1073" DrawAspect="Content" ObjectID="_1664952413" r:id="rId87"/>
              </w:object>
            </w:r>
            <w:r w:rsidRPr="00B81B28">
              <w:rPr>
                <w:rFonts w:ascii="Times New Roman" w:hAnsi="Times New Roman"/>
                <w:sz w:val="24"/>
              </w:rPr>
              <w:t>,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760" w:dyaOrig="620" w14:anchorId="3FF4E8C9">
                <v:shape id="_x0000_i1074" type="#_x0000_t75" style="width:32.8pt;height:26.35pt" o:ole="">
                  <v:imagedata r:id="rId46" o:title=""/>
                </v:shape>
                <o:OLEObject Type="Embed" ProgID="Equation.3" ShapeID="_x0000_i1074" DrawAspect="Content" ObjectID="_1664952414" r:id="rId88"/>
              </w:object>
            </w:r>
            <w:r w:rsidRPr="00B81B28">
              <w:rPr>
                <w:rFonts w:ascii="Times New Roman" w:hAnsi="Times New Roman"/>
                <w:sz w:val="24"/>
              </w:rPr>
              <w:t>,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760" w:dyaOrig="620" w14:anchorId="31934C40">
                <v:shape id="_x0000_i1075" type="#_x0000_t75" style="width:33.85pt;height:26.85pt" o:ole="">
                  <v:imagedata r:id="rId48" o:title=""/>
                </v:shape>
                <o:OLEObject Type="Embed" ProgID="Equation.3" ShapeID="_x0000_i1075" DrawAspect="Content" ObjectID="_1664952415" r:id="rId89"/>
              </w:object>
            </w:r>
            <w:r w:rsidRPr="00B81B28">
              <w:rPr>
                <w:rFonts w:ascii="Times New Roman" w:hAnsi="Times New Roman"/>
                <w:sz w:val="24"/>
              </w:rPr>
              <w:t>,</w:t>
            </w:r>
          </w:p>
          <w:p w14:paraId="67B88FB3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760" w:dyaOrig="620" w14:anchorId="7AE0F5EF">
                <v:shape id="_x0000_i1076" type="#_x0000_t75" style="width:34.4pt;height:27.95pt" o:ole="">
                  <v:imagedata r:id="rId50" o:title=""/>
                </v:shape>
                <o:OLEObject Type="Embed" ProgID="Equation.3" ShapeID="_x0000_i1076" DrawAspect="Content" ObjectID="_1664952416" r:id="rId90"/>
              </w:object>
            </w:r>
          </w:p>
          <w:p w14:paraId="2E6DA5A3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F782F5D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0BDD1C4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D24EA8D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C46EC5A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7E628D4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3B90D01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D34BDD9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B64098B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7CEFFED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B3CE630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7A57970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D49CE59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37DE7E6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70364BE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E0AC59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</w:tc>
      </w:tr>
    </w:tbl>
    <w:p w14:paraId="14620B7E" w14:textId="77777777" w:rsidR="00AD764A" w:rsidRDefault="00AD764A" w:rsidP="00AD764A">
      <w:pPr>
        <w:rPr>
          <w:rFonts w:ascii="Times New Roman" w:hAnsi="Times New Roman"/>
          <w:sz w:val="24"/>
          <w:lang w:val="fr-FR"/>
        </w:rPr>
      </w:pPr>
      <w:r w:rsidRPr="00B81B28">
        <w:rPr>
          <w:rFonts w:ascii="Times New Roman" w:hAnsi="Times New Roman"/>
          <w:b/>
          <w:bCs/>
          <w:sz w:val="24"/>
          <w:lang w:val="fr-FR"/>
        </w:rPr>
        <w:lastRenderedPageBreak/>
        <w:t>*Rút kinh nghiệm</w:t>
      </w:r>
      <w:r w:rsidRPr="00B81B28">
        <w:rPr>
          <w:rFonts w:ascii="Times New Roman" w:hAnsi="Times New Roman"/>
          <w:sz w:val="24"/>
          <w:lang w:val="fr-FR"/>
        </w:rPr>
        <w:t xml:space="preserve">: </w:t>
      </w:r>
    </w:p>
    <w:p w14:paraId="105FAF4D" w14:textId="77777777" w:rsidR="00AD764A" w:rsidRDefault="00AD764A" w:rsidP="00AD764A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>- Nhắc lại khái niệm tỉ số trước khi học bài mới.</w:t>
      </w:r>
    </w:p>
    <w:p w14:paraId="41D4DE3C" w14:textId="77777777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1E5E85A8" w14:textId="77777777" w:rsidR="00AD764A" w:rsidRDefault="00AD764A" w:rsidP="00AD764A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 xml:space="preserve">- Yêu cầu học sinh tự suy ra các tỉ lệ thức từ tỉ lệ thức </w:t>
      </w:r>
      <w:r w:rsidRPr="001D3A52">
        <w:rPr>
          <w:rFonts w:ascii="Times New Roman" w:hAnsi="Times New Roman"/>
          <w:position w:val="-24"/>
          <w:sz w:val="24"/>
          <w:lang w:val="fr-FR"/>
        </w:rPr>
        <w:object w:dxaOrig="660" w:dyaOrig="620" w14:anchorId="2347C4FE">
          <v:shape id="_x0000_i1077" type="#_x0000_t75" style="width:32.8pt;height:30.65pt" o:ole="">
            <v:imagedata r:id="rId91" o:title=""/>
          </v:shape>
          <o:OLEObject Type="Embed" ProgID="Equation.DSMT4" ShapeID="_x0000_i1077" DrawAspect="Content" ObjectID="_1664952417" r:id="rId92"/>
        </w:object>
      </w:r>
      <w:r>
        <w:rPr>
          <w:rFonts w:ascii="Times New Roman" w:hAnsi="Times New Roman"/>
          <w:sz w:val="24"/>
          <w:lang w:val="fr-FR"/>
        </w:rPr>
        <w:t>.</w:t>
      </w:r>
    </w:p>
    <w:p w14:paraId="2B3A3A0D" w14:textId="1885689B" w:rsidR="00AD764A" w:rsidRDefault="00AD764A" w:rsidP="00AD764A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>- Giáo viên cần cho nhiều bài tập tương tự để học sinh rút ra tính chất 1, 2.</w:t>
      </w:r>
    </w:p>
    <w:p w14:paraId="510ACE96" w14:textId="26A426E3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02749681" w14:textId="4DBE83A4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20CD0DF0" w14:textId="759C751E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0E46044D" w14:textId="2F1FAFF4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6DADDD09" w14:textId="4205815B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684046DD" w14:textId="04EB7F14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5976E03B" w14:textId="40851997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4D338DBF" w14:textId="4DD1B4B3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010E087B" w14:textId="1267F4CF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39275D6D" w14:textId="3637F4BB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2C413899" w14:textId="77777777" w:rsidR="006A6324" w:rsidRDefault="006A6324" w:rsidP="006A6324">
      <w:pPr>
        <w:tabs>
          <w:tab w:val="left" w:pos="8610"/>
        </w:tabs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Tuần 05</w:t>
      </w:r>
      <w:r>
        <w:rPr>
          <w:rFonts w:ascii="Times New Roman" w:hAnsi="Times New Roman"/>
          <w:sz w:val="24"/>
        </w:rPr>
        <w:tab/>
        <w:t>Ngày dạy: 05/10/2020</w:t>
      </w:r>
    </w:p>
    <w:p w14:paraId="5D250D5D" w14:textId="215CA9F2" w:rsidR="006A6324" w:rsidRDefault="006A6324" w:rsidP="006A6324">
      <w:pPr>
        <w:tabs>
          <w:tab w:val="left" w:pos="8610"/>
        </w:tabs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iết </w:t>
      </w:r>
      <w:r>
        <w:rPr>
          <w:rFonts w:ascii="Times New Roman" w:hAnsi="Times New Roman"/>
          <w:sz w:val="24"/>
        </w:rPr>
        <w:t>10</w:t>
      </w:r>
      <w:r>
        <w:rPr>
          <w:rFonts w:ascii="Times New Roman" w:hAnsi="Times New Roman"/>
          <w:sz w:val="24"/>
        </w:rPr>
        <w:tab/>
        <w:t>Lớp: 7a2, 7a3</w:t>
      </w:r>
    </w:p>
    <w:p w14:paraId="60655E98" w14:textId="64F603D3" w:rsidR="00AD764A" w:rsidRPr="00975680" w:rsidRDefault="00975680" w:rsidP="00AD764A">
      <w:pPr>
        <w:tabs>
          <w:tab w:val="left" w:pos="8610"/>
        </w:tabs>
        <w:jc w:val="center"/>
        <w:rPr>
          <w:rFonts w:ascii="Times New Roman" w:hAnsi="Times New Roman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75680">
        <w:rPr>
          <w:rFonts w:ascii="Times New Roman" w:hAnsi="Times New Roman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LUYỆN TẬP</w:t>
      </w:r>
    </w:p>
    <w:p w14:paraId="2BEAE87A" w14:textId="77777777" w:rsidR="00AD764A" w:rsidRPr="00B81B28" w:rsidRDefault="00AD764A" w:rsidP="00AD764A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 w:rsidRPr="00B81B28">
        <w:rPr>
          <w:rFonts w:ascii="Times New Roman" w:hAnsi="Times New Roman"/>
          <w:b/>
          <w:bCs/>
          <w:sz w:val="24"/>
        </w:rPr>
        <w:t xml:space="preserve">A. </w:t>
      </w:r>
      <w:r w:rsidRPr="00B81B28">
        <w:rPr>
          <w:rFonts w:ascii="Times New Roman" w:hAnsi="Times New Roman"/>
          <w:b/>
          <w:bCs/>
          <w:sz w:val="24"/>
          <w:u w:val="single"/>
        </w:rPr>
        <w:t>Mục đích yêu cầu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</w:p>
    <w:p w14:paraId="6DE56270" w14:textId="77777777" w:rsidR="00AD764A" w:rsidRPr="00B81B28" w:rsidRDefault="00AD764A" w:rsidP="00AD764A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Nắm được định nghĩa tỉ lệ thức, tính chất tỉ lệ thức</w:t>
      </w:r>
    </w:p>
    <w:p w14:paraId="13FE65E4" w14:textId="77777777" w:rsidR="00AD764A" w:rsidRPr="00B81B28" w:rsidRDefault="00AD764A" w:rsidP="00AD764A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Biết nhận dạng tỉ lệ thức, làm thạo việc biến đổi tỉ lệ thức</w:t>
      </w:r>
    </w:p>
    <w:p w14:paraId="21979167" w14:textId="77777777" w:rsidR="00AD764A" w:rsidRPr="00B81B28" w:rsidRDefault="00AD764A" w:rsidP="00AD764A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Thấy được sự đổi chỗ giữa các thành phần</w:t>
      </w:r>
    </w:p>
    <w:p w14:paraId="4EB1F163" w14:textId="77777777" w:rsidR="00AD764A" w:rsidRPr="00B81B28" w:rsidRDefault="00AD764A" w:rsidP="00AD764A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 w:rsidRPr="00B81B28">
        <w:rPr>
          <w:rFonts w:ascii="Times New Roman" w:hAnsi="Times New Roman"/>
          <w:b/>
          <w:bCs/>
          <w:sz w:val="24"/>
        </w:rPr>
        <w:t xml:space="preserve">B. </w:t>
      </w:r>
      <w:r w:rsidRPr="00B81B28">
        <w:rPr>
          <w:rFonts w:ascii="Times New Roman" w:hAnsi="Times New Roman"/>
          <w:b/>
          <w:bCs/>
          <w:sz w:val="24"/>
          <w:u w:val="single"/>
        </w:rPr>
        <w:t>Chuẩn bị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</w:p>
    <w:p w14:paraId="1B863C0F" w14:textId="77777777" w:rsidR="00AD764A" w:rsidRPr="00B81B28" w:rsidRDefault="00AD764A" w:rsidP="00AD764A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  <w:t>Sgk, giáo án, phấn, thước, bảng phụ, phiếu học tập</w:t>
      </w:r>
    </w:p>
    <w:p w14:paraId="07BABDCE" w14:textId="77777777" w:rsidR="00AD764A" w:rsidRPr="00B81B28" w:rsidRDefault="00AD764A" w:rsidP="00AD764A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 w:rsidRPr="00B81B28">
        <w:rPr>
          <w:rFonts w:ascii="Times New Roman" w:hAnsi="Times New Roman"/>
          <w:b/>
          <w:bCs/>
          <w:sz w:val="24"/>
        </w:rPr>
        <w:t xml:space="preserve">C. </w:t>
      </w:r>
      <w:r w:rsidRPr="00B81B28">
        <w:rPr>
          <w:rFonts w:ascii="Times New Roman" w:hAnsi="Times New Roman"/>
          <w:b/>
          <w:bCs/>
          <w:sz w:val="24"/>
          <w:u w:val="single"/>
        </w:rPr>
        <w:t>Nội dung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</w:p>
    <w:p w14:paraId="22103DB6" w14:textId="77777777" w:rsidR="00AD764A" w:rsidRPr="00B81B28" w:rsidRDefault="00AD764A" w:rsidP="00AD764A">
      <w:pPr>
        <w:jc w:val="both"/>
        <w:rPr>
          <w:rFonts w:ascii="Times New Roman" w:hAnsi="Times New Roman"/>
          <w:sz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AD764A" w:rsidRPr="00B81B28" w14:paraId="5D8CD6D1" w14:textId="77777777" w:rsidTr="00EF1568">
        <w:tc>
          <w:tcPr>
            <w:tcW w:w="3270" w:type="dxa"/>
          </w:tcPr>
          <w:p w14:paraId="641C3998" w14:textId="77777777" w:rsidR="00AD764A" w:rsidRPr="00B81B28" w:rsidRDefault="00AD764A" w:rsidP="00EF1568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Hoạt động Giáo viên</w:t>
            </w:r>
          </w:p>
        </w:tc>
        <w:tc>
          <w:tcPr>
            <w:tcW w:w="3488" w:type="dxa"/>
          </w:tcPr>
          <w:p w14:paraId="29DA6B30" w14:textId="77777777" w:rsidR="00AD764A" w:rsidRPr="00AD764A" w:rsidRDefault="00AD764A" w:rsidP="00EF1568">
            <w:pPr>
              <w:pStyle w:val="Heading1"/>
              <w:tabs>
                <w:tab w:val="clear" w:pos="8610"/>
              </w:tabs>
              <w:rPr>
                <w:rFonts w:ascii="Times New Roman" w:hAnsi="Times New Roman"/>
              </w:rPr>
            </w:pPr>
            <w:r w:rsidRPr="00AD764A">
              <w:rPr>
                <w:rFonts w:ascii="Times New Roman" w:hAnsi="Times New Roman"/>
              </w:rPr>
              <w:t>Hoạt động Học sinh</w:t>
            </w:r>
          </w:p>
        </w:tc>
        <w:tc>
          <w:tcPr>
            <w:tcW w:w="3379" w:type="dxa"/>
          </w:tcPr>
          <w:p w14:paraId="3B4EEAA7" w14:textId="77777777" w:rsidR="00AD764A" w:rsidRPr="00B81B28" w:rsidRDefault="00AD764A" w:rsidP="00EF1568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Nội dung</w:t>
            </w:r>
          </w:p>
        </w:tc>
      </w:tr>
      <w:tr w:rsidR="00AD764A" w:rsidRPr="00B81B28" w14:paraId="4435E99C" w14:textId="77777777" w:rsidTr="00EF1568">
        <w:tc>
          <w:tcPr>
            <w:tcW w:w="3270" w:type="dxa"/>
          </w:tcPr>
          <w:p w14:paraId="7F19FB12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1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Ổn định lớp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22C1D801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2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Kiểm tra bài cũ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01885896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a.</w:t>
            </w:r>
            <w:r w:rsidRPr="00B81B28">
              <w:rPr>
                <w:rFonts w:ascii="Times New Roman" w:hAnsi="Times New Roman"/>
                <w:sz w:val="24"/>
              </w:rPr>
              <w:t xml:space="preserve"> Hãy làm bài 47a trang 26</w:t>
            </w:r>
          </w:p>
          <w:p w14:paraId="66BB2B23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572C3D8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b.</w:t>
            </w:r>
            <w:r w:rsidRPr="00B81B28">
              <w:rPr>
                <w:rFonts w:ascii="Times New Roman" w:hAnsi="Times New Roman"/>
                <w:sz w:val="24"/>
              </w:rPr>
              <w:t xml:space="preserve"> Hãy làm bài 47a trang 26</w:t>
            </w:r>
          </w:p>
          <w:p w14:paraId="0ED00A84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E3023A5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3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Luyện tập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 </w:t>
            </w:r>
          </w:p>
          <w:p w14:paraId="77D46BE5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Muốn biết có lập thành tlt hay không ta phải làm sao ?</w:t>
            </w:r>
          </w:p>
          <w:p w14:paraId="2B3C332B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3F83BF94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3C596B21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4D6FAD13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504F94CF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>Tìm số ở chỗ trống ta chuyển vế ntn ?</w:t>
            </w:r>
          </w:p>
          <w:p w14:paraId="180C9A0D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367E97D3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31934ED9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7B44A276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13197B96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53A6E090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4401E18F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1736FE59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33C8562E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279EDEE1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14D9321C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6B6423E0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7BC1420E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401012B0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43A9D0AA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64B6E4B8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57715450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Ta chuyển vế ntn ? </w:t>
            </w:r>
          </w:p>
          <w:p w14:paraId="31BC695D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2422E8A2" w14:textId="77777777" w:rsidR="00AD764A" w:rsidRPr="00B81B28" w:rsidRDefault="00AD764A" w:rsidP="00EF1568">
            <w:pPr>
              <w:pStyle w:val="BodyTextIndent"/>
              <w:rPr>
                <w:rFonts w:ascii="Times New Roman" w:hAnsi="Times New Roman"/>
              </w:rPr>
            </w:pPr>
          </w:p>
          <w:p w14:paraId="6A434C24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4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Củng cố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32CCF13F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Nhắc lại về tỉ lệ thức</w:t>
            </w:r>
          </w:p>
          <w:p w14:paraId="7B4FD480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5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Dặn dò</w: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</w:p>
          <w:p w14:paraId="409831CE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Làm các bài tập còn lại</w:t>
            </w:r>
          </w:p>
        </w:tc>
        <w:tc>
          <w:tcPr>
            <w:tcW w:w="3488" w:type="dxa"/>
          </w:tcPr>
          <w:p w14:paraId="29BB76B1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17C52963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1D18094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540" w:dyaOrig="620" w14:anchorId="73226349">
                <v:shape id="_x0000_i1078" type="#_x0000_t75" style="width:152.05pt;height:27.95pt" o:ole="">
                  <v:imagedata r:id="rId93" o:title=""/>
                </v:shape>
                <o:OLEObject Type="Embed" ProgID="Equation.3" ShapeID="_x0000_i1078" DrawAspect="Content" ObjectID="_1664952418" r:id="rId94"/>
              </w:object>
            </w:r>
            <w:r w:rsidRPr="00B81B28">
              <w:rPr>
                <w:rFonts w:ascii="Times New Roman" w:hAnsi="Times New Roman"/>
                <w:position w:val="-26"/>
                <w:sz w:val="24"/>
              </w:rPr>
              <w:object w:dxaOrig="3760" w:dyaOrig="639" w14:anchorId="0947DECF">
                <v:shape id="_x0000_i1079" type="#_x0000_t75" style="width:156.9pt;height:30.1pt" o:ole="">
                  <v:imagedata r:id="rId95" o:title=""/>
                </v:shape>
                <o:OLEObject Type="Embed" ProgID="Equation.3" ShapeID="_x0000_i1079" DrawAspect="Content" ObjectID="_1664952419" r:id="rId96"/>
              </w:object>
            </w:r>
          </w:p>
          <w:p w14:paraId="5D3E576D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BACCA24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So sánh các tỉ số</w:t>
            </w:r>
          </w:p>
          <w:p w14:paraId="6ED393E1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45DCFF8C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A446B69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DD974E9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A66D959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6.7:3=14</w:t>
            </w:r>
          </w:p>
          <w:p w14:paraId="36AD08D8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20.15:(-12)=-25</w:t>
            </w:r>
          </w:p>
          <w:p w14:paraId="27391452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72.6:27=16</w:t>
            </w:r>
          </w:p>
          <w:p w14:paraId="53CD5D10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27.35:(-15)=-63</w:t>
            </w:r>
          </w:p>
          <w:p w14:paraId="08780F66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-4,4.1,89:9,9=-0,84</w:t>
            </w:r>
          </w:p>
          <w:p w14:paraId="00F374B4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0,91.(-6,55):(-0,65)=9,17</w:t>
            </w:r>
          </w:p>
          <w:p w14:paraId="16D0DD28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080" w:dyaOrig="620" w14:anchorId="253B6545">
                <v:shape id="_x0000_i1080" type="#_x0000_t75" style="width:47.8pt;height:26.85pt" o:ole="">
                  <v:imagedata r:id="rId97" o:title=""/>
                </v:shape>
                <o:OLEObject Type="Embed" ProgID="Equation.3" ShapeID="_x0000_i1080" DrawAspect="Content" ObjectID="_1664952420" r:id="rId98"/>
              </w:object>
            </w:r>
            <w:r w:rsidRPr="00B81B28">
              <w:rPr>
                <w:rFonts w:ascii="Times New Roman" w:hAnsi="Times New Roman"/>
                <w:sz w:val="24"/>
              </w:rPr>
              <w:t>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40" w:dyaOrig="620" w14:anchorId="72A8D923">
                <v:shape id="_x0000_i1081" type="#_x0000_t75" style="width:15.05pt;height:26.85pt" o:ole="">
                  <v:imagedata r:id="rId99" o:title=""/>
                </v:shape>
                <o:OLEObject Type="Embed" ProgID="Equation.3" ShapeID="_x0000_i1081" DrawAspect="Content" ObjectID="_1664952421" r:id="rId100"/>
              </w:object>
            </w:r>
          </w:p>
          <w:p w14:paraId="65C1111C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060" w:dyaOrig="620" w14:anchorId="529F0215">
                <v:shape id="_x0000_i1082" type="#_x0000_t75" style="width:47.8pt;height:27.95pt" o:ole="">
                  <v:imagedata r:id="rId101" o:title=""/>
                </v:shape>
                <o:OLEObject Type="Embed" ProgID="Equation.3" ShapeID="_x0000_i1082" DrawAspect="Content" ObjectID="_1664952422" r:id="rId102"/>
              </w:object>
            </w:r>
            <w:r w:rsidRPr="00B81B28">
              <w:rPr>
                <w:rFonts w:ascii="Times New Roman" w:hAnsi="Times New Roman"/>
                <w:sz w:val="24"/>
              </w:rPr>
              <w:t>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40" w:dyaOrig="620" w14:anchorId="391FCEE6">
                <v:shape id="_x0000_i1083" type="#_x0000_t75" style="width:10.75pt;height:27.95pt" o:ole="">
                  <v:imagedata r:id="rId103" o:title=""/>
                </v:shape>
                <o:OLEObject Type="Embed" ProgID="Equation.3" ShapeID="_x0000_i1083" DrawAspect="Content" ObjectID="_1664952423" r:id="rId104"/>
              </w:object>
            </w:r>
          </w:p>
          <w:p w14:paraId="3ABA52C0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960" w:dyaOrig="620" w14:anchorId="14511D48">
                <v:shape id="_x0000_i1084" type="#_x0000_t75" style="width:41.9pt;height:26.85pt" o:ole="">
                  <v:imagedata r:id="rId105" o:title=""/>
                </v:shape>
                <o:OLEObject Type="Embed" ProgID="Equation.3" ShapeID="_x0000_i1084" DrawAspect="Content" ObjectID="_1664952424" r:id="rId106"/>
              </w:object>
            </w:r>
            <w:r w:rsidRPr="00B81B28">
              <w:rPr>
                <w:rFonts w:ascii="Times New Roman" w:hAnsi="Times New Roman"/>
                <w:sz w:val="24"/>
              </w:rPr>
              <w:t>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40" w:dyaOrig="620" w14:anchorId="06DD10D3">
                <v:shape id="_x0000_i1085" type="#_x0000_t75" style="width:10.75pt;height:26.85pt" o:ole="">
                  <v:imagedata r:id="rId107" o:title=""/>
                </v:shape>
                <o:OLEObject Type="Embed" ProgID="Equation.3" ShapeID="_x0000_i1085" DrawAspect="Content" ObjectID="_1664952425" r:id="rId108"/>
              </w:object>
            </w:r>
          </w:p>
          <w:p w14:paraId="19055D61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999" w:dyaOrig="620" w14:anchorId="69DB34EF">
                <v:shape id="_x0000_i1086" type="#_x0000_t75" style="width:47.8pt;height:29pt" o:ole="">
                  <v:imagedata r:id="rId109" o:title=""/>
                </v:shape>
                <o:OLEObject Type="Embed" ProgID="Equation.3" ShapeID="_x0000_i1086" DrawAspect="Content" ObjectID="_1664952426" r:id="rId110"/>
              </w:object>
            </w:r>
            <w:r w:rsidRPr="00B81B28">
              <w:rPr>
                <w:rFonts w:ascii="Times New Roman" w:hAnsi="Times New Roman"/>
                <w:sz w:val="24"/>
              </w:rPr>
              <w:t>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40" w:dyaOrig="620" w14:anchorId="198A9D34">
                <v:shape id="_x0000_i1087" type="#_x0000_t75" style="width:10.75pt;height:26.85pt" o:ole="">
                  <v:imagedata r:id="rId111" o:title=""/>
                </v:shape>
                <o:OLEObject Type="Embed" ProgID="Equation.3" ShapeID="_x0000_i1087" DrawAspect="Content" ObjectID="_1664952427" r:id="rId112"/>
              </w:object>
            </w:r>
          </w:p>
          <w:p w14:paraId="7DDC0C9B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2,7.0,7:6,3=0,3</w:t>
            </w:r>
          </w:p>
          <w:p w14:paraId="7DDC8340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>2,4.13,5:5,4=6</w:t>
            </w:r>
          </w:p>
          <w:p w14:paraId="0FA432A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937E2A6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660" w:dyaOrig="620" w14:anchorId="75BD8856">
                <v:shape id="_x0000_i1088" type="#_x0000_t75" style="width:32.8pt;height:30.65pt" o:ole="">
                  <v:imagedata r:id="rId21" o:title=""/>
                </v:shape>
                <o:OLEObject Type="Embed" ProgID="Equation.3" ShapeID="_x0000_i1088" DrawAspect="Content" ObjectID="_1664952428" r:id="rId113"/>
              </w:object>
            </w:r>
          </w:p>
          <w:p w14:paraId="5FFEB3B3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940B91C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30A5444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E4FA086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FCE1D21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3379" w:type="dxa"/>
          </w:tcPr>
          <w:p w14:paraId="01405CC6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1D33CCFB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74B83BD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709C4BC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CCD4501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9DCEFA2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BE20381" w14:textId="77777777" w:rsidR="00AD764A" w:rsidRPr="00B81B28" w:rsidRDefault="00AD764A" w:rsidP="00EF1568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78AD23AF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49a.</w:t>
            </w:r>
            <w:r w:rsidRPr="00B81B28">
              <w:rPr>
                <w:rFonts w:ascii="Times New Roman" w:hAnsi="Times New Roman"/>
                <w:sz w:val="24"/>
              </w:rPr>
              <w:t>3,5:5,25=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900" w:dyaOrig="620" w14:anchorId="03245125">
                <v:shape id="_x0000_i1089" type="#_x0000_t75" style="width:36.55pt;height:25.25pt" o:ole="">
                  <v:imagedata r:id="rId114" o:title=""/>
                </v:shape>
                <o:OLEObject Type="Embed" ProgID="Equation.3" ShapeID="_x0000_i1089" DrawAspect="Content" ObjectID="_1664952429" r:id="rId115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760" w:dyaOrig="620" w14:anchorId="23499C56">
                <v:shape id="_x0000_i1090" type="#_x0000_t75" style="width:32.25pt;height:26.35pt" o:ole="">
                  <v:imagedata r:id="rId116" o:title=""/>
                </v:shape>
                <o:OLEObject Type="Embed" ProgID="Equation.3" ShapeID="_x0000_i1090" DrawAspect="Content" ObjectID="_1664952430" r:id="rId117"/>
              </w:object>
            </w:r>
          </w:p>
          <w:p w14:paraId="253ED6C7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49b.</w:t>
            </w:r>
            <w:r w:rsidRPr="00B81B28">
              <w:rPr>
                <w:rFonts w:ascii="Times New Roman" w:hAnsi="Times New Roman"/>
                <w:sz w:val="24"/>
              </w:rPr>
              <w:t xml:space="preserve">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620" w:dyaOrig="620" w14:anchorId="59FF42F2">
                <v:shape id="_x0000_i1091" type="#_x0000_t75" style="width:74.15pt;height:28.5pt" o:ole="">
                  <v:imagedata r:id="rId118" o:title=""/>
                </v:shape>
                <o:OLEObject Type="Embed" ProgID="Equation.3" ShapeID="_x0000_i1091" DrawAspect="Content" ObjectID="_1664952431" r:id="rId119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position w:val="-26"/>
                <w:sz w:val="24"/>
              </w:rPr>
              <w:object w:dxaOrig="800" w:dyaOrig="639" w14:anchorId="30B81522">
                <v:shape id="_x0000_i1092" type="#_x0000_t75" style="width:35.45pt;height:28.5pt" o:ole="">
                  <v:imagedata r:id="rId120" o:title=""/>
                </v:shape>
                <o:OLEObject Type="Embed" ProgID="Equation.3" ShapeID="_x0000_i1092" DrawAspect="Content" ObjectID="_1664952432" r:id="rId121"/>
              </w:object>
            </w:r>
          </w:p>
          <w:p w14:paraId="76C260D6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49c.</w:t>
            </w:r>
            <w:r w:rsidRPr="00B81B28">
              <w:rPr>
                <w:rFonts w:ascii="Times New Roman" w:hAnsi="Times New Roman"/>
                <w:sz w:val="24"/>
              </w:rPr>
              <w:t xml:space="preserve">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560" w:dyaOrig="620" w14:anchorId="210F7D50">
                <v:shape id="_x0000_i1093" type="#_x0000_t75" style="width:67.7pt;height:26.85pt" o:ole="">
                  <v:imagedata r:id="rId122" o:title=""/>
                </v:shape>
                <o:OLEObject Type="Embed" ProgID="Equation.3" ShapeID="_x0000_i1093" DrawAspect="Content" ObjectID="_1664952433" r:id="rId123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r w:rsidRPr="00B81B28">
              <w:rPr>
                <w:rFonts w:ascii="Times New Roman" w:hAnsi="Times New Roman"/>
                <w:sz w:val="24"/>
              </w:rPr>
              <w:tab/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880" w:dyaOrig="620" w14:anchorId="6A47363C">
                <v:shape id="_x0000_i1094" type="#_x0000_t75" style="width:39.2pt;height:26.85pt" o:ole="">
                  <v:imagedata r:id="rId124" o:title=""/>
                </v:shape>
                <o:OLEObject Type="Embed" ProgID="Equation.3" ShapeID="_x0000_i1094" DrawAspect="Content" ObjectID="_1664952434" r:id="rId125"/>
              </w:object>
            </w:r>
          </w:p>
          <w:p w14:paraId="1A09FC10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50n. </w:t>
            </w:r>
            <w:r w:rsidRPr="00B81B28">
              <w:rPr>
                <w:rFonts w:ascii="Times New Roman" w:hAnsi="Times New Roman"/>
                <w:sz w:val="24"/>
              </w:rPr>
              <w:t>14</w:t>
            </w:r>
          </w:p>
          <w:p w14:paraId="0C17B148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50h.</w:t>
            </w:r>
            <w:r w:rsidRPr="00B81B28">
              <w:rPr>
                <w:rFonts w:ascii="Times New Roman" w:hAnsi="Times New Roman"/>
                <w:sz w:val="24"/>
              </w:rPr>
              <w:t xml:space="preserve"> –25</w:t>
            </w:r>
          </w:p>
          <w:p w14:paraId="03F8C4DE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50c.</w:t>
            </w:r>
            <w:r w:rsidRPr="00B81B28">
              <w:rPr>
                <w:rFonts w:ascii="Times New Roman" w:hAnsi="Times New Roman"/>
                <w:sz w:val="24"/>
              </w:rPr>
              <w:t xml:space="preserve"> 16</w:t>
            </w:r>
          </w:p>
          <w:p w14:paraId="79A5247A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50i.</w:t>
            </w:r>
            <w:r w:rsidRPr="00B81B28">
              <w:rPr>
                <w:rFonts w:ascii="Times New Roman" w:hAnsi="Times New Roman"/>
                <w:sz w:val="24"/>
              </w:rPr>
              <w:t xml:space="preserve"> –63</w:t>
            </w:r>
          </w:p>
          <w:p w14:paraId="4F75667D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50ư.</w:t>
            </w:r>
            <w:r w:rsidRPr="00B81B28">
              <w:rPr>
                <w:rFonts w:ascii="Times New Roman" w:hAnsi="Times New Roman"/>
                <w:sz w:val="24"/>
              </w:rPr>
              <w:t xml:space="preserve"> -0,84</w:t>
            </w:r>
          </w:p>
          <w:p w14:paraId="65E9A126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50ế.</w:t>
            </w:r>
            <w:r w:rsidRPr="00B81B28">
              <w:rPr>
                <w:rFonts w:ascii="Times New Roman" w:hAnsi="Times New Roman"/>
                <w:sz w:val="24"/>
              </w:rPr>
              <w:t xml:space="preserve"> 9,17</w:t>
            </w:r>
          </w:p>
          <w:p w14:paraId="4ED8238B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50y.</w:t>
            </w:r>
            <w:r w:rsidRPr="00B81B28">
              <w:rPr>
                <w:rFonts w:ascii="Times New Roman" w:hAnsi="Times New Roman"/>
                <w:sz w:val="24"/>
              </w:rPr>
              <w:t xml:space="preserve">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40" w:dyaOrig="620" w14:anchorId="48F88346">
                <v:shape id="_x0000_i1095" type="#_x0000_t75" style="width:17.2pt;height:30.65pt" o:ole="">
                  <v:imagedata r:id="rId99" o:title=""/>
                </v:shape>
                <o:OLEObject Type="Embed" ProgID="Equation.3" ShapeID="_x0000_i1095" DrawAspect="Content" ObjectID="_1664952435" r:id="rId126"/>
              </w:object>
            </w:r>
          </w:p>
          <w:p w14:paraId="54D8652F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50ợ.</w:t>
            </w:r>
            <w:r w:rsidRPr="00B81B28">
              <w:rPr>
                <w:rFonts w:ascii="Times New Roman" w:hAnsi="Times New Roman"/>
                <w:sz w:val="24"/>
              </w:rPr>
              <w:t xml:space="preserve">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40" w:dyaOrig="620" w14:anchorId="00D0E85B">
                <v:shape id="_x0000_i1096" type="#_x0000_t75" style="width:11.8pt;height:30.65pt" o:ole="">
                  <v:imagedata r:id="rId103" o:title=""/>
                </v:shape>
                <o:OLEObject Type="Embed" ProgID="Equation.3" ShapeID="_x0000_i1096" DrawAspect="Content" ObjectID="_1664952436" r:id="rId127"/>
              </w:object>
            </w:r>
          </w:p>
          <w:p w14:paraId="0CAEA62D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50b.</w:t>
            </w:r>
            <w:r w:rsidRPr="00B81B28">
              <w:rPr>
                <w:rFonts w:ascii="Times New Roman" w:hAnsi="Times New Roman"/>
                <w:sz w:val="24"/>
              </w:rPr>
              <w:t xml:space="preserve">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40" w:dyaOrig="620" w14:anchorId="696E88F4">
                <v:shape id="_x0000_i1097" type="#_x0000_t75" style="width:11.8pt;height:30.65pt" o:ole="">
                  <v:imagedata r:id="rId107" o:title=""/>
                </v:shape>
                <o:OLEObject Type="Embed" ProgID="Equation.3" ShapeID="_x0000_i1097" DrawAspect="Content" ObjectID="_1664952437" r:id="rId128"/>
              </w:object>
            </w:r>
          </w:p>
          <w:p w14:paraId="2329C79E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50u.</w:t>
            </w:r>
            <w:r w:rsidRPr="00B81B28">
              <w:rPr>
                <w:rFonts w:ascii="Times New Roman" w:hAnsi="Times New Roman"/>
                <w:sz w:val="24"/>
              </w:rPr>
              <w:t xml:space="preserve">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40" w:dyaOrig="620" w14:anchorId="5088E4B0">
                <v:shape id="_x0000_i1098" type="#_x0000_t75" style="width:11.8pt;height:30.65pt" o:ole="">
                  <v:imagedata r:id="rId111" o:title=""/>
                </v:shape>
                <o:OLEObject Type="Embed" ProgID="Equation.3" ShapeID="_x0000_i1098" DrawAspect="Content" ObjectID="_1664952438" r:id="rId129"/>
              </w:object>
            </w:r>
          </w:p>
          <w:p w14:paraId="14DBC5E1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50l.</w:t>
            </w:r>
            <w:r w:rsidRPr="00B81B28">
              <w:rPr>
                <w:rFonts w:ascii="Times New Roman" w:hAnsi="Times New Roman"/>
                <w:sz w:val="24"/>
              </w:rPr>
              <w:t xml:space="preserve"> 0,3</w:t>
            </w:r>
          </w:p>
          <w:p w14:paraId="4E42F52C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50t.</w:t>
            </w:r>
            <w:r w:rsidRPr="00B81B28">
              <w:rPr>
                <w:rFonts w:ascii="Times New Roman" w:hAnsi="Times New Roman"/>
                <w:sz w:val="24"/>
              </w:rPr>
              <w:t xml:space="preserve"> 6</w:t>
            </w:r>
          </w:p>
          <w:p w14:paraId="79C467CE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BINH THƯ YẾU LƯỢC</w:t>
            </w:r>
          </w:p>
          <w:p w14:paraId="7ECF4D55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>51.</w:t>
            </w:r>
            <w:r w:rsidRPr="00B81B28">
              <w:rPr>
                <w:rFonts w:ascii="Times New Roman" w:hAnsi="Times New Roman"/>
                <w:sz w:val="24"/>
              </w:rPr>
              <w:t xml:space="preserve"> Ta có : </w:t>
            </w:r>
            <w:r w:rsidRPr="00B81B28">
              <w:rPr>
                <w:rFonts w:ascii="Times New Roman" w:hAnsi="Times New Roman"/>
                <w:position w:val="-26"/>
                <w:sz w:val="24"/>
              </w:rPr>
              <w:object w:dxaOrig="940" w:dyaOrig="639" w14:anchorId="2EBA1665">
                <v:shape id="_x0000_i1099" type="#_x0000_t75" style="width:40.3pt;height:27.95pt" o:ole="">
                  <v:imagedata r:id="rId130" o:title=""/>
                </v:shape>
                <o:OLEObject Type="Embed" ProgID="Equation.3" ShapeID="_x0000_i1099" DrawAspect="Content" ObjectID="_1664952439" r:id="rId131"/>
              </w:object>
            </w:r>
          </w:p>
          <w:p w14:paraId="71D6ADB0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6"/>
                <w:sz w:val="24"/>
              </w:rPr>
              <w:object w:dxaOrig="3280" w:dyaOrig="639" w14:anchorId="33F9EE18">
                <v:shape id="_x0000_i1100" type="#_x0000_t75" style="width:154.75pt;height:30.1pt" o:ole="">
                  <v:imagedata r:id="rId132" o:title=""/>
                </v:shape>
                <o:OLEObject Type="Embed" ProgID="Equation.3" ShapeID="_x0000_i1100" DrawAspect="Content" ObjectID="_1664952440" r:id="rId133"/>
              </w:object>
            </w:r>
            <w:r w:rsidRPr="00B81B28">
              <w:rPr>
                <w:rFonts w:ascii="Times New Roman" w:hAnsi="Times New Roman"/>
                <w:b/>
                <w:bCs/>
                <w:sz w:val="24"/>
              </w:rPr>
              <w:t>52c.</w:t>
            </w:r>
            <w:r w:rsidRPr="00B81B28">
              <w:rPr>
                <w:rFonts w:ascii="Times New Roman" w:hAnsi="Times New Roman"/>
                <w:sz w:val="24"/>
              </w:rPr>
              <w:t xml:space="preserve"> Đúng</w:t>
            </w:r>
          </w:p>
          <w:p w14:paraId="53D223DC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FB6908E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9D4650F" w14:textId="77777777" w:rsidR="00AD764A" w:rsidRPr="00B81B28" w:rsidRDefault="00AD764A" w:rsidP="00EF1568">
            <w:pPr>
              <w:jc w:val="both"/>
              <w:rPr>
                <w:rFonts w:ascii="Times New Roman" w:hAnsi="Times New Roman"/>
                <w:sz w:val="24"/>
              </w:rPr>
            </w:pPr>
          </w:p>
        </w:tc>
      </w:tr>
    </w:tbl>
    <w:p w14:paraId="634FD47F" w14:textId="77777777" w:rsidR="00AD764A" w:rsidRDefault="00AD764A" w:rsidP="00AD764A">
      <w:pPr>
        <w:rPr>
          <w:rFonts w:ascii="Times New Roman" w:hAnsi="Times New Roman"/>
          <w:sz w:val="24"/>
          <w:lang w:val="fr-FR"/>
        </w:rPr>
      </w:pPr>
      <w:r w:rsidRPr="00B81B28">
        <w:rPr>
          <w:rFonts w:ascii="Times New Roman" w:hAnsi="Times New Roman"/>
          <w:b/>
          <w:bCs/>
          <w:sz w:val="24"/>
          <w:lang w:val="fr-FR"/>
        </w:rPr>
        <w:lastRenderedPageBreak/>
        <w:t>*Rút kinh nghiệm</w:t>
      </w:r>
      <w:r w:rsidRPr="00B81B28">
        <w:rPr>
          <w:rFonts w:ascii="Times New Roman" w:hAnsi="Times New Roman"/>
          <w:sz w:val="24"/>
          <w:lang w:val="fr-FR"/>
        </w:rPr>
        <w:t xml:space="preserve">: </w:t>
      </w:r>
    </w:p>
    <w:p w14:paraId="0897E947" w14:textId="77777777" w:rsidR="00AD764A" w:rsidRDefault="00AD764A" w:rsidP="00AD764A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>- Chỉ thêm cho học sinh tìm x bằng quy tắc  nhân chéo chia ngang.</w:t>
      </w:r>
    </w:p>
    <w:p w14:paraId="46DCF3CD" w14:textId="77777777" w:rsidR="00AD764A" w:rsidRPr="00B81B28" w:rsidRDefault="00AD764A" w:rsidP="00AD764A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>- Nhắc lại tính chất 1, 2 trước khi vào tiết.</w:t>
      </w:r>
    </w:p>
    <w:p w14:paraId="2581E35B" w14:textId="77777777" w:rsidR="00AD764A" w:rsidRPr="00B81B28" w:rsidRDefault="00AD764A" w:rsidP="00AD764A">
      <w:pPr>
        <w:jc w:val="both"/>
        <w:rPr>
          <w:rFonts w:ascii="Times New Roman" w:hAnsi="Times New Roman"/>
          <w:sz w:val="24"/>
        </w:rPr>
      </w:pPr>
    </w:p>
    <w:p w14:paraId="1BB468BA" w14:textId="40A101CE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7BCF05A3" w14:textId="50183B32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4CA3C61A" w14:textId="41F3C496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3FC992F9" w14:textId="33182430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40311516" w14:textId="3602CA0E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240E457E" w14:textId="528CB469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7AF1FE7A" w14:textId="30BC8276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4AE5B153" w14:textId="68D0896D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2335175B" w14:textId="46CDC218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5E9BE9DC" w14:textId="1E678047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03B0F817" w14:textId="372A4B18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6C8FAF28" w14:textId="5F3F90C2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24A14CCD" w14:textId="5B0C24A5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7BE6B56A" w14:textId="5CCA9DCA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64143901" w14:textId="76DBC768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687DDE22" w14:textId="3FBFBA35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395766C2" w14:textId="690E02B5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598AB89D" w14:textId="39D9373A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5D287DE4" w14:textId="75727B27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43EB7384" w14:textId="3ABB5B9B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40B61C2E" w14:textId="2563E681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048EBBE2" w14:textId="72CA787B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5C7D0D67" w14:textId="44781909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4E654855" w14:textId="1E94CB75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4D4E1488" w14:textId="477674C1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2669F7AB" w14:textId="4A4F0FA5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56181371" w14:textId="74AEC278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6F676F6D" w14:textId="6E2A8FEC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71E03D27" w14:textId="4296FB14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352AF61F" w14:textId="4C30E485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0ABB9351" w14:textId="590F4B76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3ACEE12F" w14:textId="2DA19075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2A2F9DD0" w14:textId="7FC60F13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6C3D35EC" w14:textId="034A9FD7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60E2AD61" w14:textId="73225DDF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0878199E" w14:textId="027B8191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57264FDF" w14:textId="73D300B1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00CE7F9D" w14:textId="0D026083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2F3D3717" w14:textId="5A7746DB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2CE62B6B" w14:textId="151C8097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017DD6BC" w14:textId="53A38E69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449B411D" w14:textId="131DDB37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7B6F931C" w14:textId="026B99FA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74FEC896" w14:textId="6D62083F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64E33D10" w14:textId="7CAA8977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3568A7B2" w14:textId="0AF62F1C" w:rsidR="00AD764A" w:rsidRDefault="00AD764A" w:rsidP="00AD764A">
      <w:pPr>
        <w:rPr>
          <w:rFonts w:ascii="Times New Roman" w:hAnsi="Times New Roman"/>
          <w:sz w:val="24"/>
          <w:lang w:val="fr-FR"/>
        </w:rPr>
      </w:pPr>
    </w:p>
    <w:p w14:paraId="616224BB" w14:textId="77777777" w:rsidR="001D3C06" w:rsidRPr="00AD764A" w:rsidRDefault="001D3C06" w:rsidP="00AD764A"/>
    <w:sectPr w:rsidR="001D3C06" w:rsidRPr="00AD764A" w:rsidSect="002B7CD4"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1BD4B36"/>
    <w:multiLevelType w:val="singleLevel"/>
    <w:tmpl w:val="5AC00078"/>
    <w:lvl w:ilvl="0">
      <w:start w:val="1"/>
      <w:numFmt w:val="decimal"/>
      <w:pStyle w:val="Style2"/>
      <w:lvlText w:val="Phuû luûc %1 :"/>
      <w:lvlJc w:val="left"/>
      <w:pPr>
        <w:tabs>
          <w:tab w:val="num" w:pos="1440"/>
        </w:tabs>
        <w:ind w:left="0" w:firstLine="0"/>
      </w:pPr>
      <w:rPr>
        <w:rFonts w:ascii="VNtimes new roman" w:hAnsi="VNtimes new roman" w:hint="default"/>
        <w:b w:val="0"/>
        <w:i/>
        <w:sz w:val="24"/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7B26"/>
    <w:rsid w:val="001D3C06"/>
    <w:rsid w:val="0056147F"/>
    <w:rsid w:val="006A6324"/>
    <w:rsid w:val="008F2B66"/>
    <w:rsid w:val="00975680"/>
    <w:rsid w:val="00A5067D"/>
    <w:rsid w:val="00AD764A"/>
    <w:rsid w:val="00C10D11"/>
    <w:rsid w:val="00F67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15D536"/>
  <w15:chartTrackingRefBased/>
  <w15:docId w15:val="{0788BEB5-76A0-4BC0-ABA3-C64639B2F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7B26"/>
    <w:pPr>
      <w:spacing w:after="0" w:line="240" w:lineRule="auto"/>
    </w:pPr>
    <w:rPr>
      <w:rFonts w:ascii="VNI-Times" w:eastAsia="Times New Roman" w:hAnsi="VNI-Times" w:cs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qFormat/>
    <w:rsid w:val="00F67B26"/>
    <w:pPr>
      <w:keepNext/>
      <w:tabs>
        <w:tab w:val="left" w:pos="8610"/>
      </w:tabs>
      <w:jc w:val="center"/>
      <w:outlineLvl w:val="0"/>
    </w:pPr>
    <w:rPr>
      <w:b/>
      <w:bCs/>
      <w:shadow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67B26"/>
    <w:rPr>
      <w:rFonts w:ascii="VNI-Times" w:eastAsia="Times New Roman" w:hAnsi="VNI-Times" w:cs="Times New Roman"/>
      <w:b/>
      <w:bCs/>
      <w:shadow/>
      <w:sz w:val="24"/>
      <w:szCs w:val="24"/>
    </w:rPr>
  </w:style>
  <w:style w:type="paragraph" w:styleId="BodyTextIndent">
    <w:name w:val="Body Text Indent"/>
    <w:basedOn w:val="Normal"/>
    <w:link w:val="BodyTextIndentChar"/>
    <w:rsid w:val="00F67B26"/>
    <w:pPr>
      <w:ind w:firstLine="102"/>
      <w:jc w:val="both"/>
    </w:pPr>
    <w:rPr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F67B26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F67B26"/>
    <w:pPr>
      <w:ind w:firstLine="110"/>
      <w:jc w:val="both"/>
    </w:pPr>
    <w:rPr>
      <w:sz w:val="24"/>
    </w:rPr>
  </w:style>
  <w:style w:type="character" w:customStyle="1" w:styleId="BodyTextIndent3Char">
    <w:name w:val="Body Text Indent 3 Char"/>
    <w:basedOn w:val="DefaultParagraphFont"/>
    <w:link w:val="BodyTextIndent3"/>
    <w:rsid w:val="00F67B26"/>
    <w:rPr>
      <w:rFonts w:ascii="VNI-Times" w:eastAsia="Times New Roman" w:hAnsi="VNI-Times" w:cs="Times New Roman"/>
      <w:sz w:val="24"/>
      <w:szCs w:val="24"/>
    </w:rPr>
  </w:style>
  <w:style w:type="paragraph" w:styleId="BodyText2">
    <w:name w:val="Body Text 2"/>
    <w:basedOn w:val="Normal"/>
    <w:link w:val="BodyText2Char"/>
    <w:rsid w:val="00A5067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A5067D"/>
    <w:rPr>
      <w:rFonts w:ascii="VNI-Times" w:eastAsia="Times New Roman" w:hAnsi="VNI-Times" w:cs="Times New Roman"/>
      <w:sz w:val="28"/>
      <w:szCs w:val="24"/>
    </w:rPr>
  </w:style>
  <w:style w:type="paragraph" w:customStyle="1" w:styleId="Style2">
    <w:name w:val="Style2"/>
    <w:basedOn w:val="Normal"/>
    <w:rsid w:val="00A5067D"/>
    <w:pPr>
      <w:numPr>
        <w:numId w:val="1"/>
      </w:numPr>
      <w:tabs>
        <w:tab w:val="left" w:pos="1701"/>
      </w:tabs>
      <w:jc w:val="both"/>
    </w:pPr>
    <w:rPr>
      <w:rFonts w:ascii="VNtimes new roman" w:eastAsia="Batang" w:hAnsi="VNtimes new roman"/>
      <w:sz w:val="22"/>
      <w:szCs w:val="20"/>
    </w:rPr>
  </w:style>
  <w:style w:type="paragraph" w:styleId="BodyText3">
    <w:name w:val="Body Text 3"/>
    <w:basedOn w:val="Normal"/>
    <w:link w:val="BodyText3Char"/>
    <w:rsid w:val="00A5067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A5067D"/>
    <w:rPr>
      <w:rFonts w:ascii="VNI-Times" w:eastAsia="Times New Roman" w:hAnsi="VNI-Times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16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6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oleObject" Target="embeddings/oleObject52.bin"/><Relationship Id="rId95" Type="http://schemas.openxmlformats.org/officeDocument/2006/relationships/image" Target="media/image3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42.wmf"/><Relationship Id="rId113" Type="http://schemas.openxmlformats.org/officeDocument/2006/relationships/oleObject" Target="embeddings/oleObject64.bin"/><Relationship Id="rId118" Type="http://schemas.openxmlformats.org/officeDocument/2006/relationships/image" Target="media/image48.wmf"/><Relationship Id="rId126" Type="http://schemas.openxmlformats.org/officeDocument/2006/relationships/oleObject" Target="embeddings/oleObject71.bin"/><Relationship Id="rId13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7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61.bin"/><Relationship Id="rId116" Type="http://schemas.openxmlformats.org/officeDocument/2006/relationships/image" Target="media/image47.wmf"/><Relationship Id="rId124" Type="http://schemas.openxmlformats.org/officeDocument/2006/relationships/image" Target="media/image51.wmf"/><Relationship Id="rId129" Type="http://schemas.openxmlformats.org/officeDocument/2006/relationships/oleObject" Target="embeddings/oleObject7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50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5.bin"/><Relationship Id="rId111" Type="http://schemas.openxmlformats.org/officeDocument/2006/relationships/image" Target="media/image45.wmf"/><Relationship Id="rId132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0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7.bin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50.wmf"/><Relationship Id="rId130" Type="http://schemas.openxmlformats.org/officeDocument/2006/relationships/image" Target="media/image52.wmf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59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4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675</Words>
  <Characters>3851</Characters>
  <Application>Microsoft Office Word</Application>
  <DocSecurity>0</DocSecurity>
  <Lines>32</Lines>
  <Paragraphs>9</Paragraphs>
  <ScaleCrop>false</ScaleCrop>
  <Company/>
  <LinksUpToDate>false</LinksUpToDate>
  <CharactersWithSpaces>4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-s</dc:creator>
  <cp:keywords/>
  <dc:description/>
  <cp:lastModifiedBy>Admin-s</cp:lastModifiedBy>
  <cp:revision>5</cp:revision>
  <dcterms:created xsi:type="dcterms:W3CDTF">2020-10-21T13:43:00Z</dcterms:created>
  <dcterms:modified xsi:type="dcterms:W3CDTF">2020-10-23T16:59:00Z</dcterms:modified>
</cp:coreProperties>
</file>